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4A01" w:rsidRPr="0054135D" w:rsidRDefault="000B5523" w:rsidP="005C7CE7">
      <w:pPr>
        <w:pStyle w:val="TableHeader"/>
        <w:numPr>
          <w:ilvl w:val="0"/>
          <w:numId w:val="0"/>
        </w:numPr>
      </w:pPr>
      <w:bookmarkStart w:id="0" w:name="_Ref305877323"/>
      <w:bookmarkStart w:id="1" w:name="_Ref347739703"/>
      <w:bookmarkStart w:id="2" w:name="_GoBack"/>
      <w:bookmarkEnd w:id="2"/>
      <w:r w:rsidRPr="0060004D">
        <w:rPr>
          <w:b/>
          <w:bCs/>
        </w:rPr>
        <w:t>Table S</w:t>
      </w:r>
      <w:bookmarkStart w:id="3" w:name="_Ref307152847"/>
      <w:bookmarkStart w:id="4" w:name="_Ref307155764"/>
      <w:bookmarkStart w:id="5" w:name="_Ref305161419"/>
      <w:bookmarkStart w:id="6" w:name="_Ref307071538"/>
      <w:bookmarkEnd w:id="0"/>
      <w:bookmarkEnd w:id="1"/>
      <w:r w:rsidR="0011367D">
        <w:rPr>
          <w:b/>
          <w:bCs/>
        </w:rPr>
        <w:t>1</w:t>
      </w:r>
      <w:r w:rsidR="0060004D">
        <w:rPr>
          <w:b/>
          <w:bCs/>
        </w:rPr>
        <w:t>:</w:t>
      </w:r>
      <w:r w:rsidR="00011841">
        <w:t xml:space="preserve"> </w:t>
      </w:r>
      <w:bookmarkStart w:id="7" w:name="_Ref347247485"/>
      <w:bookmarkStart w:id="8" w:name="_Ref374872217"/>
      <w:bookmarkStart w:id="9" w:name="_Ref305173700"/>
      <w:bookmarkStart w:id="10" w:name="_Ref307152902"/>
      <w:bookmarkEnd w:id="3"/>
      <w:bookmarkEnd w:id="4"/>
      <w:bookmarkEnd w:id="5"/>
      <w:bookmarkEnd w:id="6"/>
      <w:r w:rsidR="00011841">
        <w:t xml:space="preserve"> </w:t>
      </w:r>
      <w:r w:rsidR="0011367D">
        <w:t>Binary</w:t>
      </w:r>
      <w:r w:rsidR="005407F0">
        <w:t xml:space="preserve"> E</w:t>
      </w:r>
      <w:r w:rsidR="00674A01" w:rsidRPr="0054135D">
        <w:t xml:space="preserve">quations for the </w:t>
      </w:r>
      <w:r w:rsidR="005407F0">
        <w:t>C</w:t>
      </w:r>
      <w:r w:rsidR="00674A01" w:rsidRPr="0054135D">
        <w:t xml:space="preserve">aspase3 </w:t>
      </w:r>
      <w:r w:rsidR="005407F0">
        <w:t>N</w:t>
      </w:r>
      <w:r w:rsidR="00674A01" w:rsidRPr="0054135D">
        <w:t>etwork in</w:t>
      </w:r>
      <w:r w:rsidR="005C7CE7">
        <w:t xml:space="preserve"> Figure 1</w:t>
      </w:r>
      <w:bookmarkEnd w:id="7"/>
      <w:bookmarkEnd w:id="8"/>
    </w:p>
    <w:tbl>
      <w:tblPr>
        <w:tblW w:w="10024" w:type="dxa"/>
        <w:tblInd w:w="36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52"/>
        <w:gridCol w:w="1194"/>
        <w:gridCol w:w="6302"/>
      </w:tblGrid>
      <w:tr w:rsidR="00674A01" w:rsidRPr="0054135D" w:rsidTr="0011367D">
        <w:trPr>
          <w:trHeight w:val="20"/>
        </w:trPr>
        <w:tc>
          <w:tcPr>
            <w:tcW w:w="2544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  <w:hideMark/>
          </w:tcPr>
          <w:p w:rsidR="00674A01" w:rsidRPr="0054135D" w:rsidRDefault="00674A01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674A01" w:rsidRPr="0054135D" w:rsidRDefault="00674A01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Molecules</w:t>
            </w:r>
          </w:p>
        </w:tc>
        <w:tc>
          <w:tcPr>
            <w:tcW w:w="629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674A01" w:rsidRPr="0054135D" w:rsidRDefault="009E7F30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>
              <w:rPr>
                <w:rFonts w:eastAsia="Times New Roman"/>
                <w:color w:val="000000"/>
                <w:sz w:val="16"/>
                <w:szCs w:val="16"/>
              </w:rPr>
              <w:t xml:space="preserve">Binary </w:t>
            </w:r>
            <w:r w:rsidR="00674A01" w:rsidRPr="0054135D">
              <w:rPr>
                <w:rFonts w:eastAsia="Times New Roman"/>
                <w:color w:val="000000"/>
                <w:sz w:val="16"/>
                <w:szCs w:val="16"/>
              </w:rPr>
              <w:t>equations</w:t>
            </w:r>
          </w:p>
        </w:tc>
      </w:tr>
      <w:tr w:rsidR="00DC58AF" w:rsidRPr="0054135D" w:rsidTr="0011367D">
        <w:trPr>
          <w:trHeight w:val="20"/>
        </w:trPr>
        <w:tc>
          <w:tcPr>
            <w:tcW w:w="2544" w:type="dxa"/>
            <w:vMerge w:val="restart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8AF" w:rsidRPr="0054135D" w:rsidRDefault="00AB3D6C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>
              <w:rPr>
                <w:rFonts w:eastAsia="Times New Roman"/>
                <w:color w:val="000000"/>
                <w:sz w:val="16"/>
                <w:szCs w:val="16"/>
              </w:rPr>
              <w:t>M</w:t>
            </w:r>
            <w:r w:rsidR="00DC58AF" w:rsidRPr="0054135D">
              <w:rPr>
                <w:rFonts w:eastAsia="Times New Roman"/>
                <w:color w:val="000000"/>
                <w:sz w:val="16"/>
                <w:szCs w:val="16"/>
              </w:rPr>
              <w:t xml:space="preserve">olecules </w:t>
            </w:r>
            <w:r>
              <w:rPr>
                <w:rFonts w:eastAsia="Times New Roman"/>
                <w:color w:val="000000"/>
                <w:sz w:val="16"/>
                <w:szCs w:val="16"/>
              </w:rPr>
              <w:t xml:space="preserve">in </w:t>
            </w:r>
            <w:r w:rsidR="00DC58AF" w:rsidRPr="0054135D">
              <w:rPr>
                <w:rFonts w:eastAsia="Times New Roman"/>
                <w:color w:val="000000"/>
                <w:sz w:val="16"/>
                <w:szCs w:val="16"/>
              </w:rPr>
              <w:t xml:space="preserve">the </w:t>
            </w:r>
            <w:r>
              <w:rPr>
                <w:rFonts w:eastAsia="Times New Roman"/>
                <w:color w:val="000000"/>
                <w:sz w:val="16"/>
                <w:szCs w:val="16"/>
              </w:rPr>
              <w:t>network</w:t>
            </w:r>
            <w:r w:rsidR="00EC4C3A">
              <w:rPr>
                <w:rFonts w:eastAsia="Times New Roman"/>
                <w:color w:val="000000"/>
                <w:sz w:val="16"/>
                <w:szCs w:val="16"/>
              </w:rPr>
              <w:t xml:space="preserve"> </w:t>
            </w:r>
            <w:r w:rsidR="00DC58AF" w:rsidRPr="0054135D">
              <w:rPr>
                <w:rFonts w:eastAsia="Times New Roman"/>
                <w:color w:val="000000"/>
                <w:sz w:val="16"/>
                <w:szCs w:val="16"/>
              </w:rPr>
              <w:t>(listed</w:t>
            </w:r>
          </w:p>
          <w:p w:rsidR="00DC58AF" w:rsidRPr="0054135D" w:rsidRDefault="00DC58AF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alphabetically)</w:t>
            </w: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8AF" w:rsidRPr="0054135D" w:rsidRDefault="00DC58AF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AKT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58AF" w:rsidRPr="0054135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AKT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EGFR</w:t>
            </w:r>
            <w:r>
              <w:rPr>
                <w:sz w:val="16"/>
                <w:szCs w:val="16"/>
              </w:rPr>
              <w:t xml:space="preserve"> | </w:t>
            </w:r>
            <w:r w:rsidRPr="0011367D">
              <w:rPr>
                <w:sz w:val="16"/>
                <w:szCs w:val="16"/>
              </w:rPr>
              <w:t>insulin</w:t>
            </w:r>
          </w:p>
        </w:tc>
      </w:tr>
      <w:tr w:rsidR="00DC58AF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8AF" w:rsidRPr="0054135D" w:rsidRDefault="00DC58AF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8AF" w:rsidRPr="0054135D" w:rsidRDefault="00DC58AF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caspase8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58AF" w:rsidRPr="0054135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caspase8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="008221BE">
              <w:rPr>
                <w:sz w:val="16"/>
                <w:szCs w:val="16"/>
              </w:rPr>
              <w:t>(</w:t>
            </w:r>
            <w:r>
              <w:rPr>
                <w:sz w:val="16"/>
                <w:szCs w:val="16"/>
              </w:rPr>
              <w:t>~</w:t>
            </w:r>
            <w:proofErr w:type="spellStart"/>
            <w:r w:rsidRPr="0011367D">
              <w:rPr>
                <w:sz w:val="16"/>
                <w:szCs w:val="16"/>
              </w:rPr>
              <w:t>cFLIP</w:t>
            </w:r>
            <w:r w:rsidRPr="0011367D">
              <w:rPr>
                <w:sz w:val="16"/>
                <w:szCs w:val="16"/>
                <w:vertAlign w:val="subscript"/>
              </w:rPr>
              <w:t>L</w:t>
            </w:r>
            <w:proofErr w:type="spellEnd"/>
            <w:r w:rsidR="008221BE" w:rsidRPr="008221BE">
              <w:rPr>
                <w:sz w:val="16"/>
                <w:szCs w:val="16"/>
              </w:rPr>
              <w:t>)</w:t>
            </w:r>
            <w:r>
              <w:rPr>
                <w:sz w:val="16"/>
                <w:szCs w:val="16"/>
                <w:vertAlign w:val="subscript"/>
              </w:rPr>
              <w:t xml:space="preserve"> </w:t>
            </w:r>
            <w:r>
              <w:rPr>
                <w:sz w:val="16"/>
                <w:szCs w:val="16"/>
              </w:rPr>
              <w:t xml:space="preserve">&amp; </w:t>
            </w:r>
            <w:r w:rsidRPr="0011367D">
              <w:rPr>
                <w:sz w:val="16"/>
                <w:szCs w:val="16"/>
              </w:rPr>
              <w:t>(</w:t>
            </w:r>
            <w:proofErr w:type="spellStart"/>
            <w:r w:rsidRPr="0011367D">
              <w:rPr>
                <w:sz w:val="16"/>
                <w:szCs w:val="16"/>
              </w:rPr>
              <w:t>ComplexII</w:t>
            </w:r>
            <w:proofErr w:type="spellEnd"/>
            <w:r>
              <w:rPr>
                <w:sz w:val="16"/>
                <w:szCs w:val="16"/>
              </w:rPr>
              <w:t xml:space="preserve"> | </w:t>
            </w:r>
            <w:r w:rsidRPr="0011367D">
              <w:rPr>
                <w:sz w:val="16"/>
                <w:szCs w:val="16"/>
              </w:rPr>
              <w:t>ERK)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proofErr w:type="spellStart"/>
            <w:r w:rsidRPr="0054135D">
              <w:rPr>
                <w:rFonts w:eastAsia="Times New Roman"/>
                <w:color w:val="000000"/>
                <w:sz w:val="16"/>
                <w:szCs w:val="16"/>
              </w:rPr>
              <w:t>cFLIPL</w:t>
            </w:r>
            <w:proofErr w:type="spellEnd"/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proofErr w:type="spellStart"/>
            <w:r w:rsidRPr="0011367D">
              <w:rPr>
                <w:sz w:val="16"/>
                <w:szCs w:val="16"/>
              </w:rPr>
              <w:t>cFLIPL</w:t>
            </w:r>
            <w:proofErr w:type="spellEnd"/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proofErr w:type="spellStart"/>
            <w:r w:rsidRPr="0011367D">
              <w:rPr>
                <w:sz w:val="16"/>
                <w:szCs w:val="16"/>
              </w:rPr>
              <w:t>NFκB</w:t>
            </w:r>
            <w:proofErr w:type="spellEnd"/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proofErr w:type="spellStart"/>
            <w:r w:rsidRPr="0054135D">
              <w:rPr>
                <w:rFonts w:eastAsia="Times New Roman"/>
                <w:color w:val="000000"/>
                <w:sz w:val="16"/>
                <w:szCs w:val="16"/>
              </w:rPr>
              <w:t>ComplexI</w:t>
            </w:r>
            <w:proofErr w:type="spellEnd"/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proofErr w:type="spellStart"/>
            <w:r w:rsidRPr="0011367D">
              <w:rPr>
                <w:sz w:val="16"/>
                <w:szCs w:val="16"/>
              </w:rPr>
              <w:t>ComplexI</w:t>
            </w:r>
            <w:proofErr w:type="spellEnd"/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TNF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proofErr w:type="spellStart"/>
            <w:r w:rsidRPr="0054135D">
              <w:rPr>
                <w:rFonts w:eastAsia="Times New Roman"/>
                <w:color w:val="000000"/>
                <w:sz w:val="16"/>
                <w:szCs w:val="16"/>
              </w:rPr>
              <w:t>ComplexII</w:t>
            </w:r>
            <w:proofErr w:type="spellEnd"/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proofErr w:type="spellStart"/>
            <w:r>
              <w:rPr>
                <w:sz w:val="16"/>
                <w:szCs w:val="16"/>
              </w:rPr>
              <w:t>ComplexII</w:t>
            </w:r>
            <w:proofErr w:type="spellEnd"/>
            <w:r>
              <w:rPr>
                <w:sz w:val="16"/>
                <w:szCs w:val="16"/>
              </w:rPr>
              <w:t xml:space="preserve"> = TNF | </w:t>
            </w:r>
            <w:proofErr w:type="spellStart"/>
            <w:r w:rsidRPr="0011367D">
              <w:rPr>
                <w:sz w:val="16"/>
                <w:szCs w:val="16"/>
              </w:rPr>
              <w:t>ComplexI</w:t>
            </w:r>
            <w:proofErr w:type="spellEnd"/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EGFR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EGFR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EGF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ERK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ERK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MEK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IKK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IKK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proofErr w:type="spellStart"/>
            <w:r w:rsidRPr="0011367D">
              <w:rPr>
                <w:sz w:val="16"/>
                <w:szCs w:val="16"/>
              </w:rPr>
              <w:t>ComplexI</w:t>
            </w:r>
            <w:proofErr w:type="spellEnd"/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IRS1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IRS1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Insulin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JNK1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JNK1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MKK7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MEK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MEK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EGFR</w:t>
            </w:r>
            <w:r>
              <w:rPr>
                <w:sz w:val="16"/>
                <w:szCs w:val="16"/>
              </w:rPr>
              <w:t xml:space="preserve"> | </w:t>
            </w:r>
            <w:r w:rsidRPr="0011367D">
              <w:rPr>
                <w:sz w:val="16"/>
                <w:szCs w:val="16"/>
              </w:rPr>
              <w:t>IRS1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MEKK1ASK1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MEKK1ASK1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proofErr w:type="spellStart"/>
            <w:r w:rsidRPr="0011367D">
              <w:rPr>
                <w:sz w:val="16"/>
                <w:szCs w:val="16"/>
              </w:rPr>
              <w:t>ComplexI</w:t>
            </w:r>
            <w:proofErr w:type="spellEnd"/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MK2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MK2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p38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MKK3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MKK3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MEKK1ASK1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MKK7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MKK7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MEKK1ASK1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proofErr w:type="spellStart"/>
            <w:r w:rsidRPr="0054135D">
              <w:rPr>
                <w:rFonts w:eastAsia="Times New Roman"/>
                <w:color w:val="000000"/>
                <w:sz w:val="16"/>
                <w:szCs w:val="16"/>
              </w:rPr>
              <w:t>NFκB</w:t>
            </w:r>
            <w:proofErr w:type="spellEnd"/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proofErr w:type="spellStart"/>
            <w:r w:rsidRPr="0011367D">
              <w:rPr>
                <w:sz w:val="16"/>
                <w:szCs w:val="16"/>
              </w:rPr>
              <w:t>NFκB</w:t>
            </w:r>
            <w:proofErr w:type="spellEnd"/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IKK</w:t>
            </w:r>
          </w:p>
        </w:tc>
      </w:tr>
      <w:tr w:rsidR="0011367D" w:rsidRPr="0054135D" w:rsidTr="0011367D">
        <w:trPr>
          <w:trHeight w:val="20"/>
        </w:trPr>
        <w:tc>
          <w:tcPr>
            <w:tcW w:w="2544" w:type="dxa"/>
            <w:vMerge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</w:p>
        </w:tc>
        <w:tc>
          <w:tcPr>
            <w:tcW w:w="11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DF4896">
            <w:pPr>
              <w:spacing w:before="120" w:after="120" w:line="240" w:lineRule="auto"/>
              <w:ind w:firstLine="0"/>
              <w:jc w:val="center"/>
              <w:rPr>
                <w:rFonts w:eastAsia="Times New Roman"/>
                <w:color w:val="000000"/>
                <w:sz w:val="16"/>
                <w:szCs w:val="16"/>
              </w:rPr>
            </w:pPr>
            <w:r w:rsidRPr="0054135D">
              <w:rPr>
                <w:rFonts w:eastAsia="Times New Roman"/>
                <w:color w:val="000000"/>
                <w:sz w:val="16"/>
                <w:szCs w:val="16"/>
              </w:rPr>
              <w:t>p38</w:t>
            </w:r>
          </w:p>
        </w:tc>
        <w:tc>
          <w:tcPr>
            <w:tcW w:w="629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 w:rsidRPr="0011367D">
              <w:rPr>
                <w:sz w:val="16"/>
                <w:szCs w:val="16"/>
              </w:rPr>
              <w:t>p38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=</w:t>
            </w:r>
            <w:r>
              <w:rPr>
                <w:sz w:val="16"/>
                <w:szCs w:val="16"/>
              </w:rPr>
              <w:t xml:space="preserve"> </w:t>
            </w:r>
            <w:r w:rsidRPr="0011367D">
              <w:rPr>
                <w:sz w:val="16"/>
                <w:szCs w:val="16"/>
              </w:rPr>
              <w:t>MKK3</w:t>
            </w:r>
          </w:p>
        </w:tc>
      </w:tr>
      <w:tr w:rsidR="0011367D" w:rsidRPr="0054135D" w:rsidTr="0011367D">
        <w:trPr>
          <w:trHeight w:val="250"/>
        </w:trPr>
        <w:tc>
          <w:tcPr>
            <w:tcW w:w="2544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1367D" w:rsidRPr="0054135D" w:rsidRDefault="0011367D" w:rsidP="00EC4C3A">
            <w:pPr>
              <w:spacing w:before="120" w:after="120" w:line="240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Network o</w:t>
            </w:r>
            <w:r w:rsidRPr="0054135D">
              <w:rPr>
                <w:sz w:val="16"/>
                <w:szCs w:val="16"/>
              </w:rPr>
              <w:t>utput</w:t>
            </w:r>
            <w:r>
              <w:rPr>
                <w:sz w:val="16"/>
                <w:szCs w:val="16"/>
              </w:rPr>
              <w:t xml:space="preserve"> molecule </w:t>
            </w:r>
            <w:r w:rsidRPr="00EC4C3A">
              <w:rPr>
                <w:position w:val="-6"/>
                <w:sz w:val="16"/>
                <w:szCs w:val="16"/>
              </w:rPr>
              <w:object w:dxaOrig="3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85pt;height:11.5pt" o:ole="">
                  <v:imagedata r:id="rId9" o:title=""/>
                </v:shape>
                <o:OLEObject Type="Embed" ProgID="Equation.DSMT4" ShapeID="_x0000_i1025" DrawAspect="Content" ObjectID="_1471086841" r:id="rId10"/>
              </w:object>
            </w:r>
            <w:r>
              <w:rPr>
                <w:sz w:val="16"/>
                <w:szCs w:val="16"/>
              </w:rPr>
              <w:t xml:space="preserve"> </w: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1367D" w:rsidRPr="0054135D" w:rsidRDefault="0011367D" w:rsidP="00DF4896">
            <w:pPr>
              <w:spacing w:before="120" w:after="120" w:line="240" w:lineRule="auto"/>
              <w:rPr>
                <w:sz w:val="16"/>
                <w:szCs w:val="16"/>
              </w:rPr>
            </w:pPr>
            <w:r w:rsidRPr="0054135D">
              <w:rPr>
                <w:sz w:val="16"/>
                <w:szCs w:val="16"/>
              </w:rPr>
              <w:t>caspase3</w:t>
            </w:r>
          </w:p>
        </w:tc>
        <w:tc>
          <w:tcPr>
            <w:tcW w:w="6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1367D" w:rsidRPr="0011367D" w:rsidRDefault="0011367D" w:rsidP="0011367D">
            <w:pPr>
              <w:spacing w:before="120" w:after="120" w:line="240" w:lineRule="auto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caspase3 = </w:t>
            </w:r>
            <w:r w:rsidR="008221BE">
              <w:rPr>
                <w:sz w:val="16"/>
                <w:szCs w:val="16"/>
              </w:rPr>
              <w:t>(</w:t>
            </w:r>
            <w:r>
              <w:rPr>
                <w:sz w:val="16"/>
                <w:szCs w:val="16"/>
              </w:rPr>
              <w:t>~AKT</w:t>
            </w:r>
            <w:r w:rsidR="008221BE">
              <w:rPr>
                <w:sz w:val="16"/>
                <w:szCs w:val="16"/>
              </w:rPr>
              <w:t>)</w:t>
            </w:r>
            <w:r>
              <w:rPr>
                <w:sz w:val="16"/>
                <w:szCs w:val="16"/>
              </w:rPr>
              <w:t xml:space="preserve"> &amp; </w:t>
            </w:r>
            <w:r w:rsidRPr="0011367D">
              <w:rPr>
                <w:sz w:val="16"/>
                <w:szCs w:val="16"/>
              </w:rPr>
              <w:t>(caspase8</w:t>
            </w:r>
            <w:r>
              <w:rPr>
                <w:sz w:val="16"/>
                <w:szCs w:val="16"/>
              </w:rPr>
              <w:t xml:space="preserve"> | </w:t>
            </w:r>
            <w:r w:rsidRPr="0011367D">
              <w:rPr>
                <w:sz w:val="16"/>
                <w:szCs w:val="16"/>
              </w:rPr>
              <w:t>JNK1</w:t>
            </w:r>
            <w:r>
              <w:rPr>
                <w:sz w:val="16"/>
                <w:szCs w:val="16"/>
              </w:rPr>
              <w:t xml:space="preserve"> | </w:t>
            </w:r>
            <w:r w:rsidRPr="0011367D">
              <w:rPr>
                <w:sz w:val="16"/>
                <w:szCs w:val="16"/>
              </w:rPr>
              <w:t>MK2)</w:t>
            </w:r>
          </w:p>
        </w:tc>
      </w:tr>
      <w:bookmarkEnd w:id="9"/>
      <w:bookmarkEnd w:id="10"/>
    </w:tbl>
    <w:p w:rsidR="00732E90" w:rsidRDefault="00732E90" w:rsidP="00D35336">
      <w:pPr>
        <w:pStyle w:val="NormalwoIndent"/>
      </w:pPr>
    </w:p>
    <w:p w:rsidR="00F80461" w:rsidRDefault="00F80461" w:rsidP="00F80461">
      <w:pPr>
        <w:pStyle w:val="NormalwoIndent"/>
        <w:spacing w:line="240" w:lineRule="auto"/>
      </w:pPr>
      <w:r w:rsidRPr="006C7CAF">
        <w:t>Each equation specifies the input signal</w:t>
      </w:r>
      <w:r>
        <w:t>(</w:t>
      </w:r>
      <w:r w:rsidRPr="006C7CAF">
        <w:t>s</w:t>
      </w:r>
      <w:r>
        <w:t>)</w:t>
      </w:r>
      <w:r w:rsidRPr="006C7CAF">
        <w:t xml:space="preserve"> </w:t>
      </w:r>
      <w:r w:rsidR="00B13C28">
        <w:t>of</w:t>
      </w:r>
      <w:r w:rsidR="00B13C28" w:rsidRPr="006C7CAF">
        <w:t xml:space="preserve"> </w:t>
      </w:r>
      <w:r w:rsidRPr="006C7CAF">
        <w:t>a molecule</w:t>
      </w:r>
      <w:r w:rsidR="00116173">
        <w:t xml:space="preserve"> in the network</w:t>
      </w:r>
      <w:r>
        <w:t>. T</w:t>
      </w:r>
      <w:r w:rsidRPr="006C7CAF">
        <w:t xml:space="preserve">he </w:t>
      </w:r>
      <w:r>
        <w:t>binary</w:t>
      </w:r>
      <w:r w:rsidRPr="006C7CAF">
        <w:t xml:space="preserve"> operations </w:t>
      </w:r>
      <w:r>
        <w:t>~</w:t>
      </w:r>
      <w:r w:rsidRPr="006C7CAF">
        <w:t xml:space="preserve">, </w:t>
      </w:r>
      <w:r>
        <w:t>|</w:t>
      </w:r>
      <w:r w:rsidRPr="006C7CAF">
        <w:t xml:space="preserve"> and </w:t>
      </w:r>
      <w:r>
        <w:t xml:space="preserve">&amp; </w:t>
      </w:r>
      <w:r w:rsidRPr="006C7CAF">
        <w:t xml:space="preserve">represent NOT, OR and </w:t>
      </w:r>
      <w:proofErr w:type="spellStart"/>
      <w:r w:rsidRPr="006C7CAF">
        <w:t>AND</w:t>
      </w:r>
      <w:proofErr w:type="spellEnd"/>
      <w:r w:rsidRPr="006C7CAF">
        <w:t>, respectively</w:t>
      </w:r>
      <w:r w:rsidR="00EF7C27">
        <w:t xml:space="preserve"> [2]</w:t>
      </w:r>
      <w:r>
        <w:t>.</w:t>
      </w:r>
    </w:p>
    <w:p w:rsidR="00F80461" w:rsidRDefault="00F80461" w:rsidP="00D35336">
      <w:pPr>
        <w:pStyle w:val="NormalwoIndent"/>
      </w:pPr>
    </w:p>
    <w:sectPr w:rsidR="00F80461" w:rsidSect="000D4125">
      <w:footerReference w:type="default" r:id="rId11"/>
      <w:type w:val="continuous"/>
      <w:pgSz w:w="12240" w:h="15840" w:code="1"/>
      <w:pgMar w:top="1080" w:right="893" w:bottom="1440" w:left="893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7864" w:rsidRDefault="00FC7864" w:rsidP="00CE42D5">
      <w:pPr>
        <w:spacing w:line="240" w:lineRule="auto"/>
      </w:pPr>
      <w:r>
        <w:separator/>
      </w:r>
    </w:p>
  </w:endnote>
  <w:endnote w:type="continuationSeparator" w:id="0">
    <w:p w:rsidR="00FC7864" w:rsidRDefault="00FC7864" w:rsidP="00CE42D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97222790"/>
      <w:docPartObj>
        <w:docPartGallery w:val="Page Numbers (Bottom of Page)"/>
        <w:docPartUnique/>
      </w:docPartObj>
    </w:sdtPr>
    <w:sdtEndPr/>
    <w:sdtContent>
      <w:p w:rsidR="00153EB5" w:rsidRDefault="0078513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4383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53EB5" w:rsidRDefault="00153EB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7864" w:rsidRDefault="00FC7864" w:rsidP="00CE42D5">
      <w:pPr>
        <w:spacing w:line="240" w:lineRule="auto"/>
      </w:pPr>
      <w:r>
        <w:separator/>
      </w:r>
    </w:p>
  </w:footnote>
  <w:footnote w:type="continuationSeparator" w:id="0">
    <w:p w:rsidR="00FC7864" w:rsidRDefault="00FC7864" w:rsidP="00CE42D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EA7FA4"/>
    <w:multiLevelType w:val="hybridMultilevel"/>
    <w:tmpl w:val="2D3A9662"/>
    <w:lvl w:ilvl="0" w:tplc="FD84627C">
      <w:start w:val="1"/>
      <w:numFmt w:val="decimal"/>
      <w:lvlText w:val="%1."/>
      <w:lvlJc w:val="left"/>
      <w:pPr>
        <w:tabs>
          <w:tab w:val="num" w:pos="72"/>
        </w:tabs>
        <w:ind w:left="432" w:hanging="360"/>
      </w:pPr>
      <w:rPr>
        <w:rFonts w:ascii="Times New Roman" w:hAnsi="Times New Roman" w:hint="default"/>
        <w:b w:val="0"/>
        <w:i w:val="0"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44"/>
        </w:tabs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64"/>
        </w:tabs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84"/>
        </w:tabs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04"/>
        </w:tabs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24"/>
        </w:tabs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44"/>
        </w:tabs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64"/>
        </w:tabs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84"/>
        </w:tabs>
        <w:ind w:left="6984" w:hanging="180"/>
      </w:pPr>
    </w:lvl>
  </w:abstractNum>
  <w:abstractNum w:abstractNumId="1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DA30DF1"/>
    <w:multiLevelType w:val="hybridMultilevel"/>
    <w:tmpl w:val="0D2A741C"/>
    <w:lvl w:ilvl="0" w:tplc="BBB000D8">
      <w:start w:val="1"/>
      <w:numFmt w:val="decimal"/>
      <w:suff w:val="nothing"/>
      <w:lvlText w:val="TABLE S%1 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660336"/>
    <w:multiLevelType w:val="hybridMultilevel"/>
    <w:tmpl w:val="EA402BE8"/>
    <w:lvl w:ilvl="0" w:tplc="D1FC46B0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6">
    <w:nsid w:val="4189603E"/>
    <w:multiLevelType w:val="multilevel"/>
    <w:tmpl w:val="E1E00C22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b w:val="0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tabs>
          <w:tab w:val="num" w:pos="3690"/>
        </w:tabs>
        <w:ind w:left="361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63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7">
    <w:nsid w:val="52CA544A"/>
    <w:multiLevelType w:val="singleLevel"/>
    <w:tmpl w:val="2C84226A"/>
    <w:lvl w:ilvl="0">
      <w:start w:val="1"/>
      <w:numFmt w:val="decimal"/>
      <w:pStyle w:val="references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8">
    <w:nsid w:val="5BD13503"/>
    <w:multiLevelType w:val="hybridMultilevel"/>
    <w:tmpl w:val="2CD8C672"/>
    <w:lvl w:ilvl="0" w:tplc="AA8C516E">
      <w:start w:val="1"/>
      <w:numFmt w:val="upperRoman"/>
      <w:pStyle w:val="StyleTableAfter0pt"/>
      <w:lvlText w:val="TABLE %1 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5F6C4E"/>
    <w:multiLevelType w:val="multilevel"/>
    <w:tmpl w:val="0E84603A"/>
    <w:lvl w:ilvl="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0">
    <w:nsid w:val="6C402C58"/>
    <w:multiLevelType w:val="hybridMultilevel"/>
    <w:tmpl w:val="03D45416"/>
    <w:lvl w:ilvl="0" w:tplc="47D4F294">
      <w:start w:val="1"/>
      <w:numFmt w:val="decimal"/>
      <w:pStyle w:val="figurecaption"/>
      <w:suff w:val="nothing"/>
      <w:lvlText w:val="Figure %1"/>
      <w:lvlJc w:val="left"/>
      <w:pPr>
        <w:ind w:left="0" w:firstLine="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6CD32DA8"/>
    <w:multiLevelType w:val="singleLevel"/>
    <w:tmpl w:val="214EEE44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2">
    <w:nsid w:val="70CB5F27"/>
    <w:multiLevelType w:val="hybridMultilevel"/>
    <w:tmpl w:val="C484AC62"/>
    <w:lvl w:ilvl="0" w:tplc="DE06301A">
      <w:start w:val="1"/>
      <w:numFmt w:val="decimal"/>
      <w:pStyle w:val="TableHeader"/>
      <w:suff w:val="nothing"/>
      <w:lvlText w:val="TABLE S%1"/>
      <w:lvlJc w:val="left"/>
      <w:pPr>
        <w:ind w:left="0" w:firstLine="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2"/>
  </w:num>
  <w:num w:numId="4">
    <w:abstractNumId w:val="6"/>
  </w:num>
  <w:num w:numId="5">
    <w:abstractNumId w:val="6"/>
  </w:num>
  <w:num w:numId="6">
    <w:abstractNumId w:val="6"/>
  </w:num>
  <w:num w:numId="7">
    <w:abstractNumId w:val="6"/>
  </w:num>
  <w:num w:numId="8">
    <w:abstractNumId w:val="7"/>
  </w:num>
  <w:num w:numId="9">
    <w:abstractNumId w:val="11"/>
  </w:num>
  <w:num w:numId="10">
    <w:abstractNumId w:val="5"/>
  </w:num>
  <w:num w:numId="11">
    <w:abstractNumId w:val="1"/>
  </w:num>
  <w:num w:numId="12">
    <w:abstractNumId w:val="9"/>
  </w:num>
  <w:num w:numId="13">
    <w:abstractNumId w:val="8"/>
  </w:num>
  <w:num w:numId="14">
    <w:abstractNumId w:val="3"/>
  </w:num>
  <w:num w:numId="15">
    <w:abstractNumId w:val="10"/>
  </w:num>
  <w:num w:numId="16">
    <w:abstractNumId w:val="10"/>
  </w:num>
  <w:num w:numId="17">
    <w:abstractNumId w:val="10"/>
  </w:num>
  <w:num w:numId="18">
    <w:abstractNumId w:val="10"/>
  </w:num>
  <w:num w:numId="19">
    <w:abstractNumId w:val="10"/>
  </w:num>
  <w:num w:numId="20">
    <w:abstractNumId w:val="12"/>
  </w:num>
  <w:num w:numId="21">
    <w:abstractNumId w:val="12"/>
  </w:num>
  <w:num w:numId="2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9303D9"/>
    <w:rsid w:val="000000C5"/>
    <w:rsid w:val="00000B35"/>
    <w:rsid w:val="00001238"/>
    <w:rsid w:val="00002293"/>
    <w:rsid w:val="00002646"/>
    <w:rsid w:val="00003A09"/>
    <w:rsid w:val="000044E0"/>
    <w:rsid w:val="00004794"/>
    <w:rsid w:val="0000511F"/>
    <w:rsid w:val="0000688A"/>
    <w:rsid w:val="00007ACE"/>
    <w:rsid w:val="00011841"/>
    <w:rsid w:val="000125BD"/>
    <w:rsid w:val="00012A39"/>
    <w:rsid w:val="00013188"/>
    <w:rsid w:val="00013912"/>
    <w:rsid w:val="00015091"/>
    <w:rsid w:val="000164EB"/>
    <w:rsid w:val="000172D2"/>
    <w:rsid w:val="0002117E"/>
    <w:rsid w:val="000272EA"/>
    <w:rsid w:val="000276CF"/>
    <w:rsid w:val="0003391E"/>
    <w:rsid w:val="00033962"/>
    <w:rsid w:val="00033C20"/>
    <w:rsid w:val="000361E8"/>
    <w:rsid w:val="00036764"/>
    <w:rsid w:val="0003742D"/>
    <w:rsid w:val="00041084"/>
    <w:rsid w:val="0004379F"/>
    <w:rsid w:val="0004383A"/>
    <w:rsid w:val="00044178"/>
    <w:rsid w:val="00044E0D"/>
    <w:rsid w:val="00044E4C"/>
    <w:rsid w:val="0004620F"/>
    <w:rsid w:val="00046D25"/>
    <w:rsid w:val="000534CC"/>
    <w:rsid w:val="00056B29"/>
    <w:rsid w:val="00056EF2"/>
    <w:rsid w:val="0005784B"/>
    <w:rsid w:val="0006067A"/>
    <w:rsid w:val="00060A94"/>
    <w:rsid w:val="000610D5"/>
    <w:rsid w:val="00063C25"/>
    <w:rsid w:val="0006501D"/>
    <w:rsid w:val="00066D10"/>
    <w:rsid w:val="00066E8C"/>
    <w:rsid w:val="00067C25"/>
    <w:rsid w:val="00070858"/>
    <w:rsid w:val="000711E7"/>
    <w:rsid w:val="00071E12"/>
    <w:rsid w:val="0007300F"/>
    <w:rsid w:val="000739AB"/>
    <w:rsid w:val="000774F1"/>
    <w:rsid w:val="00081075"/>
    <w:rsid w:val="00082A88"/>
    <w:rsid w:val="00082D07"/>
    <w:rsid w:val="0008388D"/>
    <w:rsid w:val="00086D25"/>
    <w:rsid w:val="000873D2"/>
    <w:rsid w:val="000949A3"/>
    <w:rsid w:val="00095B7B"/>
    <w:rsid w:val="00096272"/>
    <w:rsid w:val="000966F4"/>
    <w:rsid w:val="00096DD0"/>
    <w:rsid w:val="000978C9"/>
    <w:rsid w:val="000A2166"/>
    <w:rsid w:val="000A5B0E"/>
    <w:rsid w:val="000A750C"/>
    <w:rsid w:val="000A781E"/>
    <w:rsid w:val="000B11B9"/>
    <w:rsid w:val="000B2E2D"/>
    <w:rsid w:val="000B30E9"/>
    <w:rsid w:val="000B3B2E"/>
    <w:rsid w:val="000B3BA5"/>
    <w:rsid w:val="000B548F"/>
    <w:rsid w:val="000B5523"/>
    <w:rsid w:val="000C09EC"/>
    <w:rsid w:val="000C1563"/>
    <w:rsid w:val="000C37DF"/>
    <w:rsid w:val="000C3E49"/>
    <w:rsid w:val="000C4320"/>
    <w:rsid w:val="000C648E"/>
    <w:rsid w:val="000D4125"/>
    <w:rsid w:val="000D5806"/>
    <w:rsid w:val="000D5CDA"/>
    <w:rsid w:val="000D6B2B"/>
    <w:rsid w:val="000D7625"/>
    <w:rsid w:val="000D79C1"/>
    <w:rsid w:val="000E048D"/>
    <w:rsid w:val="000E0D5A"/>
    <w:rsid w:val="000E5A4F"/>
    <w:rsid w:val="000E7D05"/>
    <w:rsid w:val="000F1129"/>
    <w:rsid w:val="000F2358"/>
    <w:rsid w:val="000F268C"/>
    <w:rsid w:val="000F4406"/>
    <w:rsid w:val="000F520A"/>
    <w:rsid w:val="000F5585"/>
    <w:rsid w:val="000F6F9E"/>
    <w:rsid w:val="000F772B"/>
    <w:rsid w:val="0010135C"/>
    <w:rsid w:val="0010147A"/>
    <w:rsid w:val="00101BC5"/>
    <w:rsid w:val="0010208C"/>
    <w:rsid w:val="00103C24"/>
    <w:rsid w:val="001067F2"/>
    <w:rsid w:val="00107172"/>
    <w:rsid w:val="00110F6A"/>
    <w:rsid w:val="00111967"/>
    <w:rsid w:val="0011367D"/>
    <w:rsid w:val="00113E2F"/>
    <w:rsid w:val="00113F0A"/>
    <w:rsid w:val="00114625"/>
    <w:rsid w:val="001150C8"/>
    <w:rsid w:val="00115A98"/>
    <w:rsid w:val="00116173"/>
    <w:rsid w:val="00116620"/>
    <w:rsid w:val="00120D6E"/>
    <w:rsid w:val="001221D2"/>
    <w:rsid w:val="00124374"/>
    <w:rsid w:val="0012440C"/>
    <w:rsid w:val="0012442B"/>
    <w:rsid w:val="00124BB9"/>
    <w:rsid w:val="00127954"/>
    <w:rsid w:val="001346E0"/>
    <w:rsid w:val="00134DF5"/>
    <w:rsid w:val="00136EDB"/>
    <w:rsid w:val="001375F2"/>
    <w:rsid w:val="00143418"/>
    <w:rsid w:val="00145070"/>
    <w:rsid w:val="0014742B"/>
    <w:rsid w:val="0015184F"/>
    <w:rsid w:val="00153EB5"/>
    <w:rsid w:val="0015559D"/>
    <w:rsid w:val="00155A9A"/>
    <w:rsid w:val="00156FCD"/>
    <w:rsid w:val="00157A8F"/>
    <w:rsid w:val="00157EFC"/>
    <w:rsid w:val="001601F0"/>
    <w:rsid w:val="0016181B"/>
    <w:rsid w:val="00161EF7"/>
    <w:rsid w:val="00162672"/>
    <w:rsid w:val="00163117"/>
    <w:rsid w:val="0016365D"/>
    <w:rsid w:val="00163A32"/>
    <w:rsid w:val="00163F9C"/>
    <w:rsid w:val="0016611D"/>
    <w:rsid w:val="00167477"/>
    <w:rsid w:val="00167715"/>
    <w:rsid w:val="0017077F"/>
    <w:rsid w:val="00170B2B"/>
    <w:rsid w:val="00172F0A"/>
    <w:rsid w:val="00173520"/>
    <w:rsid w:val="001739D4"/>
    <w:rsid w:val="00173B82"/>
    <w:rsid w:val="00175819"/>
    <w:rsid w:val="001764C0"/>
    <w:rsid w:val="00180215"/>
    <w:rsid w:val="0018021B"/>
    <w:rsid w:val="00181A3C"/>
    <w:rsid w:val="001821B4"/>
    <w:rsid w:val="00183D67"/>
    <w:rsid w:val="001853F5"/>
    <w:rsid w:val="00195D79"/>
    <w:rsid w:val="00195FC4"/>
    <w:rsid w:val="0019774D"/>
    <w:rsid w:val="001A0B93"/>
    <w:rsid w:val="001A0C7B"/>
    <w:rsid w:val="001A1599"/>
    <w:rsid w:val="001A1A63"/>
    <w:rsid w:val="001A1CBF"/>
    <w:rsid w:val="001A2285"/>
    <w:rsid w:val="001A55F1"/>
    <w:rsid w:val="001A5911"/>
    <w:rsid w:val="001A7125"/>
    <w:rsid w:val="001A7C12"/>
    <w:rsid w:val="001B0644"/>
    <w:rsid w:val="001B2EE1"/>
    <w:rsid w:val="001C10EB"/>
    <w:rsid w:val="001C13C6"/>
    <w:rsid w:val="001C57E0"/>
    <w:rsid w:val="001C585E"/>
    <w:rsid w:val="001C7EAA"/>
    <w:rsid w:val="001D0A73"/>
    <w:rsid w:val="001D121A"/>
    <w:rsid w:val="001D13C8"/>
    <w:rsid w:val="001D2320"/>
    <w:rsid w:val="001D23C5"/>
    <w:rsid w:val="001D2D6F"/>
    <w:rsid w:val="001D5C1A"/>
    <w:rsid w:val="001D7E09"/>
    <w:rsid w:val="001E067E"/>
    <w:rsid w:val="001E0BD3"/>
    <w:rsid w:val="001E0F6F"/>
    <w:rsid w:val="001E1785"/>
    <w:rsid w:val="001E1A8B"/>
    <w:rsid w:val="001E1D42"/>
    <w:rsid w:val="001E400D"/>
    <w:rsid w:val="001E43FD"/>
    <w:rsid w:val="001E4B28"/>
    <w:rsid w:val="001F0023"/>
    <w:rsid w:val="001F1907"/>
    <w:rsid w:val="001F29B9"/>
    <w:rsid w:val="001F507D"/>
    <w:rsid w:val="001F5638"/>
    <w:rsid w:val="001F67EA"/>
    <w:rsid w:val="001F6CC1"/>
    <w:rsid w:val="001F777E"/>
    <w:rsid w:val="00200FD6"/>
    <w:rsid w:val="00201E88"/>
    <w:rsid w:val="00203F4E"/>
    <w:rsid w:val="00204819"/>
    <w:rsid w:val="002079A7"/>
    <w:rsid w:val="00207C7C"/>
    <w:rsid w:val="00210055"/>
    <w:rsid w:val="0021189E"/>
    <w:rsid w:val="00212560"/>
    <w:rsid w:val="00212CAC"/>
    <w:rsid w:val="00213C21"/>
    <w:rsid w:val="00214193"/>
    <w:rsid w:val="00215EBB"/>
    <w:rsid w:val="00216748"/>
    <w:rsid w:val="00217407"/>
    <w:rsid w:val="00222B77"/>
    <w:rsid w:val="00222CF2"/>
    <w:rsid w:val="00223101"/>
    <w:rsid w:val="0022491F"/>
    <w:rsid w:val="0022533B"/>
    <w:rsid w:val="002254A9"/>
    <w:rsid w:val="00227DC9"/>
    <w:rsid w:val="00232056"/>
    <w:rsid w:val="00232262"/>
    <w:rsid w:val="0023350C"/>
    <w:rsid w:val="002339E3"/>
    <w:rsid w:val="00234C69"/>
    <w:rsid w:val="00235337"/>
    <w:rsid w:val="002404AF"/>
    <w:rsid w:val="0024182D"/>
    <w:rsid w:val="00241905"/>
    <w:rsid w:val="002424A0"/>
    <w:rsid w:val="002440A4"/>
    <w:rsid w:val="002451E2"/>
    <w:rsid w:val="0024608A"/>
    <w:rsid w:val="002474BB"/>
    <w:rsid w:val="00250F73"/>
    <w:rsid w:val="00251843"/>
    <w:rsid w:val="00252D48"/>
    <w:rsid w:val="00254472"/>
    <w:rsid w:val="00255D9C"/>
    <w:rsid w:val="00256201"/>
    <w:rsid w:val="002620DA"/>
    <w:rsid w:val="00264CF6"/>
    <w:rsid w:val="00267827"/>
    <w:rsid w:val="002702D9"/>
    <w:rsid w:val="002702FF"/>
    <w:rsid w:val="002714CA"/>
    <w:rsid w:val="0027430C"/>
    <w:rsid w:val="00275614"/>
    <w:rsid w:val="00275F69"/>
    <w:rsid w:val="002767F3"/>
    <w:rsid w:val="0027760E"/>
    <w:rsid w:val="002776DE"/>
    <w:rsid w:val="00277CE4"/>
    <w:rsid w:val="00277FC9"/>
    <w:rsid w:val="0028015D"/>
    <w:rsid w:val="00281734"/>
    <w:rsid w:val="00282E33"/>
    <w:rsid w:val="002839CD"/>
    <w:rsid w:val="00284D6E"/>
    <w:rsid w:val="00285895"/>
    <w:rsid w:val="00287B6C"/>
    <w:rsid w:val="0029093E"/>
    <w:rsid w:val="00290962"/>
    <w:rsid w:val="00290B0B"/>
    <w:rsid w:val="00293940"/>
    <w:rsid w:val="002950C2"/>
    <w:rsid w:val="00295AD2"/>
    <w:rsid w:val="00295DED"/>
    <w:rsid w:val="00296B1B"/>
    <w:rsid w:val="002977FB"/>
    <w:rsid w:val="00297D24"/>
    <w:rsid w:val="002A0DC9"/>
    <w:rsid w:val="002A1695"/>
    <w:rsid w:val="002A1838"/>
    <w:rsid w:val="002A1AE2"/>
    <w:rsid w:val="002A330C"/>
    <w:rsid w:val="002A352A"/>
    <w:rsid w:val="002A51F0"/>
    <w:rsid w:val="002A6307"/>
    <w:rsid w:val="002A7B55"/>
    <w:rsid w:val="002B21C5"/>
    <w:rsid w:val="002B45DB"/>
    <w:rsid w:val="002B650E"/>
    <w:rsid w:val="002B78DB"/>
    <w:rsid w:val="002B7BC9"/>
    <w:rsid w:val="002B7DB0"/>
    <w:rsid w:val="002C2F14"/>
    <w:rsid w:val="002C6237"/>
    <w:rsid w:val="002C6CCB"/>
    <w:rsid w:val="002C795B"/>
    <w:rsid w:val="002D169F"/>
    <w:rsid w:val="002D21C2"/>
    <w:rsid w:val="002D23C3"/>
    <w:rsid w:val="002D54EF"/>
    <w:rsid w:val="002E2657"/>
    <w:rsid w:val="002E3377"/>
    <w:rsid w:val="002E43A9"/>
    <w:rsid w:val="002E4D2C"/>
    <w:rsid w:val="002E5926"/>
    <w:rsid w:val="002E5A42"/>
    <w:rsid w:val="002E5E75"/>
    <w:rsid w:val="002E694C"/>
    <w:rsid w:val="002F0490"/>
    <w:rsid w:val="002F4723"/>
    <w:rsid w:val="002F5D0D"/>
    <w:rsid w:val="002F7ED3"/>
    <w:rsid w:val="003024BA"/>
    <w:rsid w:val="00302D89"/>
    <w:rsid w:val="00303E89"/>
    <w:rsid w:val="0030790A"/>
    <w:rsid w:val="00307FB2"/>
    <w:rsid w:val="0031033A"/>
    <w:rsid w:val="0031153D"/>
    <w:rsid w:val="00312084"/>
    <w:rsid w:val="00313BB7"/>
    <w:rsid w:val="003140F5"/>
    <w:rsid w:val="0031446B"/>
    <w:rsid w:val="0031544E"/>
    <w:rsid w:val="00315501"/>
    <w:rsid w:val="00316553"/>
    <w:rsid w:val="00321345"/>
    <w:rsid w:val="0032154A"/>
    <w:rsid w:val="00321954"/>
    <w:rsid w:val="00321C59"/>
    <w:rsid w:val="00321F18"/>
    <w:rsid w:val="00324758"/>
    <w:rsid w:val="00324982"/>
    <w:rsid w:val="00325B87"/>
    <w:rsid w:val="003279E7"/>
    <w:rsid w:val="00332A7A"/>
    <w:rsid w:val="00332D78"/>
    <w:rsid w:val="003345E0"/>
    <w:rsid w:val="00336001"/>
    <w:rsid w:val="003368F9"/>
    <w:rsid w:val="00337435"/>
    <w:rsid w:val="00337CC9"/>
    <w:rsid w:val="003429B0"/>
    <w:rsid w:val="00347F45"/>
    <w:rsid w:val="003502F2"/>
    <w:rsid w:val="0035066E"/>
    <w:rsid w:val="00350DAB"/>
    <w:rsid w:val="00351991"/>
    <w:rsid w:val="0035627D"/>
    <w:rsid w:val="00357A43"/>
    <w:rsid w:val="00360504"/>
    <w:rsid w:val="00360506"/>
    <w:rsid w:val="003606E1"/>
    <w:rsid w:val="003647CA"/>
    <w:rsid w:val="00365219"/>
    <w:rsid w:val="00367834"/>
    <w:rsid w:val="003704B5"/>
    <w:rsid w:val="00371E6A"/>
    <w:rsid w:val="00371F10"/>
    <w:rsid w:val="00375323"/>
    <w:rsid w:val="003753C5"/>
    <w:rsid w:val="00376CD2"/>
    <w:rsid w:val="00377943"/>
    <w:rsid w:val="00380705"/>
    <w:rsid w:val="00382099"/>
    <w:rsid w:val="00384D10"/>
    <w:rsid w:val="00385C06"/>
    <w:rsid w:val="00385DAB"/>
    <w:rsid w:val="00385E6D"/>
    <w:rsid w:val="00386114"/>
    <w:rsid w:val="003918B1"/>
    <w:rsid w:val="003918C1"/>
    <w:rsid w:val="003962C5"/>
    <w:rsid w:val="003A39C5"/>
    <w:rsid w:val="003A59D1"/>
    <w:rsid w:val="003A6CBD"/>
    <w:rsid w:val="003B7C0F"/>
    <w:rsid w:val="003C0025"/>
    <w:rsid w:val="003C02A0"/>
    <w:rsid w:val="003C0E98"/>
    <w:rsid w:val="003C14DB"/>
    <w:rsid w:val="003C1535"/>
    <w:rsid w:val="003C1F7A"/>
    <w:rsid w:val="003C487A"/>
    <w:rsid w:val="003C5591"/>
    <w:rsid w:val="003D092D"/>
    <w:rsid w:val="003D1872"/>
    <w:rsid w:val="003E0896"/>
    <w:rsid w:val="003E232C"/>
    <w:rsid w:val="003E3944"/>
    <w:rsid w:val="003E4F3F"/>
    <w:rsid w:val="003E6F08"/>
    <w:rsid w:val="003E7C1D"/>
    <w:rsid w:val="003F08A2"/>
    <w:rsid w:val="003F10AF"/>
    <w:rsid w:val="003F3B18"/>
    <w:rsid w:val="003F43D3"/>
    <w:rsid w:val="003F46A6"/>
    <w:rsid w:val="003F606F"/>
    <w:rsid w:val="003F77F9"/>
    <w:rsid w:val="004007E2"/>
    <w:rsid w:val="00401535"/>
    <w:rsid w:val="004015A3"/>
    <w:rsid w:val="0040258E"/>
    <w:rsid w:val="004036EA"/>
    <w:rsid w:val="00406524"/>
    <w:rsid w:val="00407562"/>
    <w:rsid w:val="00410763"/>
    <w:rsid w:val="0041140F"/>
    <w:rsid w:val="00411D8C"/>
    <w:rsid w:val="00413987"/>
    <w:rsid w:val="0041403B"/>
    <w:rsid w:val="00420F57"/>
    <w:rsid w:val="00421421"/>
    <w:rsid w:val="004249E5"/>
    <w:rsid w:val="00426460"/>
    <w:rsid w:val="00426831"/>
    <w:rsid w:val="0042703D"/>
    <w:rsid w:val="004270DD"/>
    <w:rsid w:val="00427687"/>
    <w:rsid w:val="00427A1A"/>
    <w:rsid w:val="00427F2B"/>
    <w:rsid w:val="00430964"/>
    <w:rsid w:val="004319C8"/>
    <w:rsid w:val="004356B5"/>
    <w:rsid w:val="00440BB7"/>
    <w:rsid w:val="0044217C"/>
    <w:rsid w:val="00442476"/>
    <w:rsid w:val="004436D5"/>
    <w:rsid w:val="00443F7B"/>
    <w:rsid w:val="004458E8"/>
    <w:rsid w:val="00455E42"/>
    <w:rsid w:val="004569FF"/>
    <w:rsid w:val="00461B4A"/>
    <w:rsid w:val="00462803"/>
    <w:rsid w:val="00464D4D"/>
    <w:rsid w:val="004665E4"/>
    <w:rsid w:val="00466FD5"/>
    <w:rsid w:val="00470044"/>
    <w:rsid w:val="00471066"/>
    <w:rsid w:val="004716E3"/>
    <w:rsid w:val="004720E7"/>
    <w:rsid w:val="0047385E"/>
    <w:rsid w:val="0047393C"/>
    <w:rsid w:val="00474D6C"/>
    <w:rsid w:val="00477623"/>
    <w:rsid w:val="00483483"/>
    <w:rsid w:val="00483607"/>
    <w:rsid w:val="00484AD8"/>
    <w:rsid w:val="00484CF4"/>
    <w:rsid w:val="004857E8"/>
    <w:rsid w:val="00487C31"/>
    <w:rsid w:val="00487D13"/>
    <w:rsid w:val="00492309"/>
    <w:rsid w:val="00492EDE"/>
    <w:rsid w:val="00492FAA"/>
    <w:rsid w:val="004942C2"/>
    <w:rsid w:val="0049447B"/>
    <w:rsid w:val="00494631"/>
    <w:rsid w:val="00495BB6"/>
    <w:rsid w:val="00495CBC"/>
    <w:rsid w:val="00496266"/>
    <w:rsid w:val="00497170"/>
    <w:rsid w:val="004A2FC2"/>
    <w:rsid w:val="004A3AC4"/>
    <w:rsid w:val="004A4B3B"/>
    <w:rsid w:val="004A6374"/>
    <w:rsid w:val="004A6CA1"/>
    <w:rsid w:val="004A7003"/>
    <w:rsid w:val="004B1336"/>
    <w:rsid w:val="004B13E4"/>
    <w:rsid w:val="004B3AA5"/>
    <w:rsid w:val="004B5FAA"/>
    <w:rsid w:val="004B6F80"/>
    <w:rsid w:val="004B74BB"/>
    <w:rsid w:val="004C0FF3"/>
    <w:rsid w:val="004C13F1"/>
    <w:rsid w:val="004C1AC4"/>
    <w:rsid w:val="004C2F14"/>
    <w:rsid w:val="004D1049"/>
    <w:rsid w:val="004D24FB"/>
    <w:rsid w:val="004D5749"/>
    <w:rsid w:val="004D6CEE"/>
    <w:rsid w:val="004D7E52"/>
    <w:rsid w:val="004E0B24"/>
    <w:rsid w:val="004E1331"/>
    <w:rsid w:val="004E1912"/>
    <w:rsid w:val="004E2953"/>
    <w:rsid w:val="004E2F67"/>
    <w:rsid w:val="004E4CB3"/>
    <w:rsid w:val="004E53E6"/>
    <w:rsid w:val="004F0AF9"/>
    <w:rsid w:val="004F1470"/>
    <w:rsid w:val="004F3CA8"/>
    <w:rsid w:val="004F687F"/>
    <w:rsid w:val="004F7450"/>
    <w:rsid w:val="004F7CD9"/>
    <w:rsid w:val="005009FF"/>
    <w:rsid w:val="0050167D"/>
    <w:rsid w:val="0050411A"/>
    <w:rsid w:val="005079DF"/>
    <w:rsid w:val="0052070C"/>
    <w:rsid w:val="00526F85"/>
    <w:rsid w:val="00527FAB"/>
    <w:rsid w:val="00532501"/>
    <w:rsid w:val="00532AD4"/>
    <w:rsid w:val="00532B52"/>
    <w:rsid w:val="00532BC3"/>
    <w:rsid w:val="00532D76"/>
    <w:rsid w:val="005363B9"/>
    <w:rsid w:val="00536695"/>
    <w:rsid w:val="005407F0"/>
    <w:rsid w:val="00540B7B"/>
    <w:rsid w:val="0054135D"/>
    <w:rsid w:val="00541E0C"/>
    <w:rsid w:val="00542FF3"/>
    <w:rsid w:val="005432BD"/>
    <w:rsid w:val="00545B5C"/>
    <w:rsid w:val="00545B8D"/>
    <w:rsid w:val="00546165"/>
    <w:rsid w:val="005464AE"/>
    <w:rsid w:val="00550ACA"/>
    <w:rsid w:val="00551518"/>
    <w:rsid w:val="00553E43"/>
    <w:rsid w:val="00554345"/>
    <w:rsid w:val="005544C7"/>
    <w:rsid w:val="00554B19"/>
    <w:rsid w:val="0055531E"/>
    <w:rsid w:val="005558E0"/>
    <w:rsid w:val="0055648C"/>
    <w:rsid w:val="00556857"/>
    <w:rsid w:val="00557C29"/>
    <w:rsid w:val="00561D55"/>
    <w:rsid w:val="00562993"/>
    <w:rsid w:val="00562EB5"/>
    <w:rsid w:val="00563315"/>
    <w:rsid w:val="00563B46"/>
    <w:rsid w:val="00563C7C"/>
    <w:rsid w:val="005642BD"/>
    <w:rsid w:val="00566692"/>
    <w:rsid w:val="005723DC"/>
    <w:rsid w:val="00573691"/>
    <w:rsid w:val="0057394C"/>
    <w:rsid w:val="005739F7"/>
    <w:rsid w:val="005776A1"/>
    <w:rsid w:val="00581206"/>
    <w:rsid w:val="0058282D"/>
    <w:rsid w:val="00583676"/>
    <w:rsid w:val="005838B1"/>
    <w:rsid w:val="00583FC4"/>
    <w:rsid w:val="005858DB"/>
    <w:rsid w:val="00585FB4"/>
    <w:rsid w:val="00590F47"/>
    <w:rsid w:val="005914A2"/>
    <w:rsid w:val="00593713"/>
    <w:rsid w:val="00594704"/>
    <w:rsid w:val="005956B6"/>
    <w:rsid w:val="00596F42"/>
    <w:rsid w:val="005971D1"/>
    <w:rsid w:val="00597E35"/>
    <w:rsid w:val="005A14DF"/>
    <w:rsid w:val="005A18C5"/>
    <w:rsid w:val="005A1F64"/>
    <w:rsid w:val="005A2302"/>
    <w:rsid w:val="005A31FD"/>
    <w:rsid w:val="005A3E9C"/>
    <w:rsid w:val="005A5474"/>
    <w:rsid w:val="005A6B4F"/>
    <w:rsid w:val="005A7DD9"/>
    <w:rsid w:val="005B0EB0"/>
    <w:rsid w:val="005B26F1"/>
    <w:rsid w:val="005B44B5"/>
    <w:rsid w:val="005B4574"/>
    <w:rsid w:val="005B520E"/>
    <w:rsid w:val="005B660E"/>
    <w:rsid w:val="005B76CD"/>
    <w:rsid w:val="005B7C13"/>
    <w:rsid w:val="005C0772"/>
    <w:rsid w:val="005C0931"/>
    <w:rsid w:val="005C1344"/>
    <w:rsid w:val="005C1D4C"/>
    <w:rsid w:val="005C32FA"/>
    <w:rsid w:val="005C3983"/>
    <w:rsid w:val="005C46E2"/>
    <w:rsid w:val="005C499C"/>
    <w:rsid w:val="005C6364"/>
    <w:rsid w:val="005C7CE7"/>
    <w:rsid w:val="005D0CC8"/>
    <w:rsid w:val="005D6960"/>
    <w:rsid w:val="005E038F"/>
    <w:rsid w:val="005E111E"/>
    <w:rsid w:val="005E1E27"/>
    <w:rsid w:val="005E4829"/>
    <w:rsid w:val="005E4B85"/>
    <w:rsid w:val="005E6018"/>
    <w:rsid w:val="005E7386"/>
    <w:rsid w:val="005E7A93"/>
    <w:rsid w:val="005F3270"/>
    <w:rsid w:val="005F3D8F"/>
    <w:rsid w:val="005F40AF"/>
    <w:rsid w:val="005F4F80"/>
    <w:rsid w:val="005F5157"/>
    <w:rsid w:val="005F5CBD"/>
    <w:rsid w:val="005F6D21"/>
    <w:rsid w:val="0060004D"/>
    <w:rsid w:val="006009A2"/>
    <w:rsid w:val="00601CC8"/>
    <w:rsid w:val="00602FEB"/>
    <w:rsid w:val="00604943"/>
    <w:rsid w:val="0060540E"/>
    <w:rsid w:val="00605DBF"/>
    <w:rsid w:val="00611B90"/>
    <w:rsid w:val="006121F9"/>
    <w:rsid w:val="006129CD"/>
    <w:rsid w:val="00614310"/>
    <w:rsid w:val="00615C42"/>
    <w:rsid w:val="006161FB"/>
    <w:rsid w:val="0061698A"/>
    <w:rsid w:val="00617422"/>
    <w:rsid w:val="006209DB"/>
    <w:rsid w:val="00620AC5"/>
    <w:rsid w:val="00622012"/>
    <w:rsid w:val="00622713"/>
    <w:rsid w:val="00623AD5"/>
    <w:rsid w:val="006258C6"/>
    <w:rsid w:val="0062701E"/>
    <w:rsid w:val="0062796C"/>
    <w:rsid w:val="00632F02"/>
    <w:rsid w:val="00634127"/>
    <w:rsid w:val="00634AEC"/>
    <w:rsid w:val="0063592A"/>
    <w:rsid w:val="00636256"/>
    <w:rsid w:val="00640983"/>
    <w:rsid w:val="006413CC"/>
    <w:rsid w:val="006424D5"/>
    <w:rsid w:val="00644075"/>
    <w:rsid w:val="00644F27"/>
    <w:rsid w:val="006476F3"/>
    <w:rsid w:val="00650294"/>
    <w:rsid w:val="00651993"/>
    <w:rsid w:val="00652893"/>
    <w:rsid w:val="0065296C"/>
    <w:rsid w:val="00652A17"/>
    <w:rsid w:val="00655152"/>
    <w:rsid w:val="00655D8B"/>
    <w:rsid w:val="00656B46"/>
    <w:rsid w:val="00657228"/>
    <w:rsid w:val="00661CF6"/>
    <w:rsid w:val="006635D4"/>
    <w:rsid w:val="00663D5F"/>
    <w:rsid w:val="00664EBF"/>
    <w:rsid w:val="00665106"/>
    <w:rsid w:val="006679FC"/>
    <w:rsid w:val="0067036D"/>
    <w:rsid w:val="00671802"/>
    <w:rsid w:val="00671FC9"/>
    <w:rsid w:val="006726C7"/>
    <w:rsid w:val="00673233"/>
    <w:rsid w:val="00674A01"/>
    <w:rsid w:val="00675A23"/>
    <w:rsid w:val="006808D9"/>
    <w:rsid w:val="00682142"/>
    <w:rsid w:val="006853A1"/>
    <w:rsid w:val="00685D02"/>
    <w:rsid w:val="006910D7"/>
    <w:rsid w:val="006929FB"/>
    <w:rsid w:val="00693BA0"/>
    <w:rsid w:val="00697239"/>
    <w:rsid w:val="006A004C"/>
    <w:rsid w:val="006A030A"/>
    <w:rsid w:val="006A079A"/>
    <w:rsid w:val="006A1555"/>
    <w:rsid w:val="006A4695"/>
    <w:rsid w:val="006A5ACF"/>
    <w:rsid w:val="006A5EB0"/>
    <w:rsid w:val="006A7D4D"/>
    <w:rsid w:val="006A7E9B"/>
    <w:rsid w:val="006B00CE"/>
    <w:rsid w:val="006B260F"/>
    <w:rsid w:val="006B44DE"/>
    <w:rsid w:val="006B54BF"/>
    <w:rsid w:val="006B6204"/>
    <w:rsid w:val="006B684F"/>
    <w:rsid w:val="006B7919"/>
    <w:rsid w:val="006C0B4A"/>
    <w:rsid w:val="006C1008"/>
    <w:rsid w:val="006C2588"/>
    <w:rsid w:val="006C34F2"/>
    <w:rsid w:val="006C3A38"/>
    <w:rsid w:val="006C3B21"/>
    <w:rsid w:val="006C5DFB"/>
    <w:rsid w:val="006C6296"/>
    <w:rsid w:val="006C7C7A"/>
    <w:rsid w:val="006C7FF6"/>
    <w:rsid w:val="006D0000"/>
    <w:rsid w:val="006D14F4"/>
    <w:rsid w:val="006D1E6D"/>
    <w:rsid w:val="006D36A6"/>
    <w:rsid w:val="006D54F0"/>
    <w:rsid w:val="006D5F3A"/>
    <w:rsid w:val="006D60DF"/>
    <w:rsid w:val="006E0307"/>
    <w:rsid w:val="006E0CA8"/>
    <w:rsid w:val="006E3AA5"/>
    <w:rsid w:val="006E435A"/>
    <w:rsid w:val="006E5761"/>
    <w:rsid w:val="006E75C8"/>
    <w:rsid w:val="006F0092"/>
    <w:rsid w:val="006F24E5"/>
    <w:rsid w:val="006F4148"/>
    <w:rsid w:val="00702E4D"/>
    <w:rsid w:val="00703D31"/>
    <w:rsid w:val="00703D68"/>
    <w:rsid w:val="0070554E"/>
    <w:rsid w:val="00707614"/>
    <w:rsid w:val="00711AAF"/>
    <w:rsid w:val="00711B6F"/>
    <w:rsid w:val="007129FF"/>
    <w:rsid w:val="007135DA"/>
    <w:rsid w:val="007149D9"/>
    <w:rsid w:val="0071532F"/>
    <w:rsid w:val="00715A9C"/>
    <w:rsid w:val="00715BC4"/>
    <w:rsid w:val="00716381"/>
    <w:rsid w:val="00717E8C"/>
    <w:rsid w:val="007205E6"/>
    <w:rsid w:val="00720CB1"/>
    <w:rsid w:val="00720E23"/>
    <w:rsid w:val="00723B2C"/>
    <w:rsid w:val="00724B78"/>
    <w:rsid w:val="00724E8B"/>
    <w:rsid w:val="007257BA"/>
    <w:rsid w:val="00725CAF"/>
    <w:rsid w:val="0072665B"/>
    <w:rsid w:val="0072795C"/>
    <w:rsid w:val="007306CB"/>
    <w:rsid w:val="00730D8A"/>
    <w:rsid w:val="00731E1F"/>
    <w:rsid w:val="0073231A"/>
    <w:rsid w:val="00732E90"/>
    <w:rsid w:val="0073367C"/>
    <w:rsid w:val="00733E50"/>
    <w:rsid w:val="00733EE3"/>
    <w:rsid w:val="00734049"/>
    <w:rsid w:val="00734A57"/>
    <w:rsid w:val="00735960"/>
    <w:rsid w:val="0074025D"/>
    <w:rsid w:val="00740FE8"/>
    <w:rsid w:val="00741FCB"/>
    <w:rsid w:val="007424AC"/>
    <w:rsid w:val="00743768"/>
    <w:rsid w:val="00743996"/>
    <w:rsid w:val="00746C2A"/>
    <w:rsid w:val="00747BAD"/>
    <w:rsid w:val="00751745"/>
    <w:rsid w:val="007557E3"/>
    <w:rsid w:val="007578FD"/>
    <w:rsid w:val="00760539"/>
    <w:rsid w:val="007613EF"/>
    <w:rsid w:val="00761B14"/>
    <w:rsid w:val="00761EF7"/>
    <w:rsid w:val="007626A4"/>
    <w:rsid w:val="00762CBA"/>
    <w:rsid w:val="00764A7F"/>
    <w:rsid w:val="00765F50"/>
    <w:rsid w:val="00766CCC"/>
    <w:rsid w:val="0076785D"/>
    <w:rsid w:val="0077076C"/>
    <w:rsid w:val="00771361"/>
    <w:rsid w:val="00771552"/>
    <w:rsid w:val="00771715"/>
    <w:rsid w:val="00772747"/>
    <w:rsid w:val="00774082"/>
    <w:rsid w:val="00780CE3"/>
    <w:rsid w:val="00783E53"/>
    <w:rsid w:val="00785022"/>
    <w:rsid w:val="0078513E"/>
    <w:rsid w:val="00785169"/>
    <w:rsid w:val="00792691"/>
    <w:rsid w:val="00792842"/>
    <w:rsid w:val="007935A7"/>
    <w:rsid w:val="00793806"/>
    <w:rsid w:val="007938C3"/>
    <w:rsid w:val="00794585"/>
    <w:rsid w:val="00795338"/>
    <w:rsid w:val="007958AE"/>
    <w:rsid w:val="007961D2"/>
    <w:rsid w:val="00796C9E"/>
    <w:rsid w:val="00797239"/>
    <w:rsid w:val="007A0F21"/>
    <w:rsid w:val="007A164A"/>
    <w:rsid w:val="007A2000"/>
    <w:rsid w:val="007A20EC"/>
    <w:rsid w:val="007A6000"/>
    <w:rsid w:val="007A78CA"/>
    <w:rsid w:val="007A7F80"/>
    <w:rsid w:val="007B2402"/>
    <w:rsid w:val="007B46DC"/>
    <w:rsid w:val="007B7B2D"/>
    <w:rsid w:val="007C0F06"/>
    <w:rsid w:val="007C2708"/>
    <w:rsid w:val="007C2FF2"/>
    <w:rsid w:val="007C3E83"/>
    <w:rsid w:val="007C4409"/>
    <w:rsid w:val="007C54BA"/>
    <w:rsid w:val="007C5F1F"/>
    <w:rsid w:val="007C7F9D"/>
    <w:rsid w:val="007D096D"/>
    <w:rsid w:val="007D13ED"/>
    <w:rsid w:val="007D35B9"/>
    <w:rsid w:val="007D7A10"/>
    <w:rsid w:val="007E08C6"/>
    <w:rsid w:val="007E123D"/>
    <w:rsid w:val="007E2013"/>
    <w:rsid w:val="007E3C6A"/>
    <w:rsid w:val="007E49A0"/>
    <w:rsid w:val="007E53A1"/>
    <w:rsid w:val="007E53AE"/>
    <w:rsid w:val="007E562C"/>
    <w:rsid w:val="007E6BF8"/>
    <w:rsid w:val="007E6EDC"/>
    <w:rsid w:val="007F08E1"/>
    <w:rsid w:val="007F1601"/>
    <w:rsid w:val="007F1EA0"/>
    <w:rsid w:val="007F3958"/>
    <w:rsid w:val="007F49B6"/>
    <w:rsid w:val="007F4D25"/>
    <w:rsid w:val="007F5930"/>
    <w:rsid w:val="007F5C3B"/>
    <w:rsid w:val="007F5D63"/>
    <w:rsid w:val="007F61E5"/>
    <w:rsid w:val="007F7CE4"/>
    <w:rsid w:val="00801F55"/>
    <w:rsid w:val="00803063"/>
    <w:rsid w:val="00803EEF"/>
    <w:rsid w:val="00803F88"/>
    <w:rsid w:val="00804CD5"/>
    <w:rsid w:val="00806418"/>
    <w:rsid w:val="00806BE9"/>
    <w:rsid w:val="00807FA8"/>
    <w:rsid w:val="00811835"/>
    <w:rsid w:val="008123DE"/>
    <w:rsid w:val="008130B0"/>
    <w:rsid w:val="00814FFE"/>
    <w:rsid w:val="00816586"/>
    <w:rsid w:val="008176AC"/>
    <w:rsid w:val="00817EE7"/>
    <w:rsid w:val="00820058"/>
    <w:rsid w:val="00820649"/>
    <w:rsid w:val="0082198F"/>
    <w:rsid w:val="008221BE"/>
    <w:rsid w:val="00824684"/>
    <w:rsid w:val="00824A24"/>
    <w:rsid w:val="008261D8"/>
    <w:rsid w:val="008268DD"/>
    <w:rsid w:val="008279B2"/>
    <w:rsid w:val="00827F78"/>
    <w:rsid w:val="00831FB9"/>
    <w:rsid w:val="008325F2"/>
    <w:rsid w:val="00833118"/>
    <w:rsid w:val="00833B25"/>
    <w:rsid w:val="00836328"/>
    <w:rsid w:val="008378DD"/>
    <w:rsid w:val="00837985"/>
    <w:rsid w:val="00841473"/>
    <w:rsid w:val="00847544"/>
    <w:rsid w:val="00850434"/>
    <w:rsid w:val="0085168C"/>
    <w:rsid w:val="00851953"/>
    <w:rsid w:val="00851B8C"/>
    <w:rsid w:val="0085235B"/>
    <w:rsid w:val="00853086"/>
    <w:rsid w:val="00856179"/>
    <w:rsid w:val="00857108"/>
    <w:rsid w:val="00860DFE"/>
    <w:rsid w:val="0086133F"/>
    <w:rsid w:val="00861CA6"/>
    <w:rsid w:val="00862C54"/>
    <w:rsid w:val="00863F5C"/>
    <w:rsid w:val="00863F77"/>
    <w:rsid w:val="0086414C"/>
    <w:rsid w:val="0086462F"/>
    <w:rsid w:val="008647A4"/>
    <w:rsid w:val="00866B90"/>
    <w:rsid w:val="00866F96"/>
    <w:rsid w:val="00871129"/>
    <w:rsid w:val="00871C81"/>
    <w:rsid w:val="00871FD3"/>
    <w:rsid w:val="00872FEE"/>
    <w:rsid w:val="00876FA0"/>
    <w:rsid w:val="00880506"/>
    <w:rsid w:val="00880E5F"/>
    <w:rsid w:val="00881F57"/>
    <w:rsid w:val="00883E64"/>
    <w:rsid w:val="00884DB8"/>
    <w:rsid w:val="00886AED"/>
    <w:rsid w:val="00892048"/>
    <w:rsid w:val="00894345"/>
    <w:rsid w:val="00895C53"/>
    <w:rsid w:val="008965B6"/>
    <w:rsid w:val="00897F4C"/>
    <w:rsid w:val="008A0F87"/>
    <w:rsid w:val="008A0FED"/>
    <w:rsid w:val="008A166E"/>
    <w:rsid w:val="008A2C5C"/>
    <w:rsid w:val="008A4DF4"/>
    <w:rsid w:val="008A649C"/>
    <w:rsid w:val="008A650F"/>
    <w:rsid w:val="008A6AB4"/>
    <w:rsid w:val="008A79FC"/>
    <w:rsid w:val="008B326A"/>
    <w:rsid w:val="008B467F"/>
    <w:rsid w:val="008C045E"/>
    <w:rsid w:val="008C1BB9"/>
    <w:rsid w:val="008C519F"/>
    <w:rsid w:val="008C5D2C"/>
    <w:rsid w:val="008C6EE5"/>
    <w:rsid w:val="008C6F05"/>
    <w:rsid w:val="008C7892"/>
    <w:rsid w:val="008C7A83"/>
    <w:rsid w:val="008D3C5D"/>
    <w:rsid w:val="008D4D22"/>
    <w:rsid w:val="008D4D5A"/>
    <w:rsid w:val="008D4E63"/>
    <w:rsid w:val="008D5A5A"/>
    <w:rsid w:val="008D6110"/>
    <w:rsid w:val="008D62C5"/>
    <w:rsid w:val="008D706C"/>
    <w:rsid w:val="008D7CDE"/>
    <w:rsid w:val="008E2E6D"/>
    <w:rsid w:val="008E4611"/>
    <w:rsid w:val="008E570A"/>
    <w:rsid w:val="008E5A3F"/>
    <w:rsid w:val="008E77E0"/>
    <w:rsid w:val="008F2593"/>
    <w:rsid w:val="008F3107"/>
    <w:rsid w:val="008F4523"/>
    <w:rsid w:val="008F4DC4"/>
    <w:rsid w:val="008F5636"/>
    <w:rsid w:val="008F7F9F"/>
    <w:rsid w:val="009003EC"/>
    <w:rsid w:val="00902199"/>
    <w:rsid w:val="009033CE"/>
    <w:rsid w:val="00906689"/>
    <w:rsid w:val="00910AAF"/>
    <w:rsid w:val="00910D9C"/>
    <w:rsid w:val="00910E36"/>
    <w:rsid w:val="0091196B"/>
    <w:rsid w:val="00913140"/>
    <w:rsid w:val="00913642"/>
    <w:rsid w:val="0091381D"/>
    <w:rsid w:val="00915C62"/>
    <w:rsid w:val="009167F5"/>
    <w:rsid w:val="00916CAB"/>
    <w:rsid w:val="009212A7"/>
    <w:rsid w:val="00924FE8"/>
    <w:rsid w:val="0092608E"/>
    <w:rsid w:val="009270A6"/>
    <w:rsid w:val="00927E3E"/>
    <w:rsid w:val="009303D9"/>
    <w:rsid w:val="00933B7F"/>
    <w:rsid w:val="00933F9A"/>
    <w:rsid w:val="00934961"/>
    <w:rsid w:val="00934B26"/>
    <w:rsid w:val="009355B1"/>
    <w:rsid w:val="00936448"/>
    <w:rsid w:val="00936AEA"/>
    <w:rsid w:val="00937E09"/>
    <w:rsid w:val="009415A5"/>
    <w:rsid w:val="009454D4"/>
    <w:rsid w:val="00945CAB"/>
    <w:rsid w:val="00945EF7"/>
    <w:rsid w:val="0094663C"/>
    <w:rsid w:val="00946857"/>
    <w:rsid w:val="00946975"/>
    <w:rsid w:val="009500C5"/>
    <w:rsid w:val="00951120"/>
    <w:rsid w:val="00953D32"/>
    <w:rsid w:val="009553AC"/>
    <w:rsid w:val="00955437"/>
    <w:rsid w:val="00961575"/>
    <w:rsid w:val="00964A15"/>
    <w:rsid w:val="00964EB9"/>
    <w:rsid w:val="00965C8D"/>
    <w:rsid w:val="0097204D"/>
    <w:rsid w:val="00973E86"/>
    <w:rsid w:val="00975223"/>
    <w:rsid w:val="00975B06"/>
    <w:rsid w:val="00980499"/>
    <w:rsid w:val="00980EF3"/>
    <w:rsid w:val="009812FC"/>
    <w:rsid w:val="0098276D"/>
    <w:rsid w:val="00982DEA"/>
    <w:rsid w:val="009836E2"/>
    <w:rsid w:val="00983EA1"/>
    <w:rsid w:val="009855AC"/>
    <w:rsid w:val="00992B2A"/>
    <w:rsid w:val="00993707"/>
    <w:rsid w:val="00994F73"/>
    <w:rsid w:val="00995198"/>
    <w:rsid w:val="009951B3"/>
    <w:rsid w:val="0099689D"/>
    <w:rsid w:val="009A0DDF"/>
    <w:rsid w:val="009A32B6"/>
    <w:rsid w:val="009A3609"/>
    <w:rsid w:val="009A5BF4"/>
    <w:rsid w:val="009A651A"/>
    <w:rsid w:val="009B071B"/>
    <w:rsid w:val="009B14F8"/>
    <w:rsid w:val="009B22D1"/>
    <w:rsid w:val="009B2740"/>
    <w:rsid w:val="009B2F84"/>
    <w:rsid w:val="009B412E"/>
    <w:rsid w:val="009B45BE"/>
    <w:rsid w:val="009C041F"/>
    <w:rsid w:val="009C1937"/>
    <w:rsid w:val="009C341D"/>
    <w:rsid w:val="009C513A"/>
    <w:rsid w:val="009C5217"/>
    <w:rsid w:val="009D0562"/>
    <w:rsid w:val="009D0B03"/>
    <w:rsid w:val="009D144C"/>
    <w:rsid w:val="009D167A"/>
    <w:rsid w:val="009E0F4D"/>
    <w:rsid w:val="009E237F"/>
    <w:rsid w:val="009E3074"/>
    <w:rsid w:val="009E3895"/>
    <w:rsid w:val="009E6364"/>
    <w:rsid w:val="009E7F30"/>
    <w:rsid w:val="009F1946"/>
    <w:rsid w:val="009F21F5"/>
    <w:rsid w:val="009F2885"/>
    <w:rsid w:val="009F3706"/>
    <w:rsid w:val="009F495F"/>
    <w:rsid w:val="009F5CAC"/>
    <w:rsid w:val="009F5E05"/>
    <w:rsid w:val="009F6537"/>
    <w:rsid w:val="009F69F5"/>
    <w:rsid w:val="00A01FD5"/>
    <w:rsid w:val="00A03C35"/>
    <w:rsid w:val="00A0596F"/>
    <w:rsid w:val="00A06935"/>
    <w:rsid w:val="00A1031E"/>
    <w:rsid w:val="00A12840"/>
    <w:rsid w:val="00A145F6"/>
    <w:rsid w:val="00A14BB4"/>
    <w:rsid w:val="00A161C9"/>
    <w:rsid w:val="00A17A71"/>
    <w:rsid w:val="00A20FBD"/>
    <w:rsid w:val="00A2238A"/>
    <w:rsid w:val="00A22FC1"/>
    <w:rsid w:val="00A236F0"/>
    <w:rsid w:val="00A25DBA"/>
    <w:rsid w:val="00A264ED"/>
    <w:rsid w:val="00A264F2"/>
    <w:rsid w:val="00A2659C"/>
    <w:rsid w:val="00A2715D"/>
    <w:rsid w:val="00A3100C"/>
    <w:rsid w:val="00A36371"/>
    <w:rsid w:val="00A366C9"/>
    <w:rsid w:val="00A36BC1"/>
    <w:rsid w:val="00A37841"/>
    <w:rsid w:val="00A42022"/>
    <w:rsid w:val="00A4374C"/>
    <w:rsid w:val="00A4450F"/>
    <w:rsid w:val="00A4541B"/>
    <w:rsid w:val="00A455CB"/>
    <w:rsid w:val="00A45650"/>
    <w:rsid w:val="00A46112"/>
    <w:rsid w:val="00A50852"/>
    <w:rsid w:val="00A51FA4"/>
    <w:rsid w:val="00A54D14"/>
    <w:rsid w:val="00A57558"/>
    <w:rsid w:val="00A61A31"/>
    <w:rsid w:val="00A65441"/>
    <w:rsid w:val="00A65E68"/>
    <w:rsid w:val="00A6679C"/>
    <w:rsid w:val="00A70959"/>
    <w:rsid w:val="00A7185E"/>
    <w:rsid w:val="00A75B1A"/>
    <w:rsid w:val="00A80693"/>
    <w:rsid w:val="00A8083F"/>
    <w:rsid w:val="00A828EA"/>
    <w:rsid w:val="00A83ABB"/>
    <w:rsid w:val="00A85D61"/>
    <w:rsid w:val="00A86106"/>
    <w:rsid w:val="00A86DBC"/>
    <w:rsid w:val="00A870CC"/>
    <w:rsid w:val="00A871B1"/>
    <w:rsid w:val="00A90F37"/>
    <w:rsid w:val="00A91E60"/>
    <w:rsid w:val="00A921DD"/>
    <w:rsid w:val="00A93DDC"/>
    <w:rsid w:val="00AA04A9"/>
    <w:rsid w:val="00AA0772"/>
    <w:rsid w:val="00AA08EE"/>
    <w:rsid w:val="00AA22FF"/>
    <w:rsid w:val="00AA2551"/>
    <w:rsid w:val="00AA7422"/>
    <w:rsid w:val="00AA7C4C"/>
    <w:rsid w:val="00AB18F4"/>
    <w:rsid w:val="00AB1DA4"/>
    <w:rsid w:val="00AB306E"/>
    <w:rsid w:val="00AB347E"/>
    <w:rsid w:val="00AB393A"/>
    <w:rsid w:val="00AB3D6C"/>
    <w:rsid w:val="00AB6374"/>
    <w:rsid w:val="00AB6D2A"/>
    <w:rsid w:val="00AB6EAA"/>
    <w:rsid w:val="00AB7A92"/>
    <w:rsid w:val="00AC0783"/>
    <w:rsid w:val="00AC13FE"/>
    <w:rsid w:val="00AC21C9"/>
    <w:rsid w:val="00AC2355"/>
    <w:rsid w:val="00AC35F3"/>
    <w:rsid w:val="00AC4596"/>
    <w:rsid w:val="00AC5D99"/>
    <w:rsid w:val="00AC6804"/>
    <w:rsid w:val="00AC7396"/>
    <w:rsid w:val="00AC7E81"/>
    <w:rsid w:val="00AC7F5E"/>
    <w:rsid w:val="00AD1073"/>
    <w:rsid w:val="00AD1215"/>
    <w:rsid w:val="00AD181A"/>
    <w:rsid w:val="00AD29CB"/>
    <w:rsid w:val="00AD2D7C"/>
    <w:rsid w:val="00AD402A"/>
    <w:rsid w:val="00AD4994"/>
    <w:rsid w:val="00AD4F13"/>
    <w:rsid w:val="00AD69BD"/>
    <w:rsid w:val="00AD753A"/>
    <w:rsid w:val="00AD77BF"/>
    <w:rsid w:val="00AE0381"/>
    <w:rsid w:val="00AE4546"/>
    <w:rsid w:val="00AE4F8D"/>
    <w:rsid w:val="00AE5B74"/>
    <w:rsid w:val="00AE61CC"/>
    <w:rsid w:val="00AF0384"/>
    <w:rsid w:val="00AF07D6"/>
    <w:rsid w:val="00AF1227"/>
    <w:rsid w:val="00B001FB"/>
    <w:rsid w:val="00B004FD"/>
    <w:rsid w:val="00B01EC6"/>
    <w:rsid w:val="00B03A74"/>
    <w:rsid w:val="00B04E0F"/>
    <w:rsid w:val="00B05EEA"/>
    <w:rsid w:val="00B068C2"/>
    <w:rsid w:val="00B068DE"/>
    <w:rsid w:val="00B072F1"/>
    <w:rsid w:val="00B10517"/>
    <w:rsid w:val="00B10DF5"/>
    <w:rsid w:val="00B1181A"/>
    <w:rsid w:val="00B11A60"/>
    <w:rsid w:val="00B134EE"/>
    <w:rsid w:val="00B13C28"/>
    <w:rsid w:val="00B13CA2"/>
    <w:rsid w:val="00B13E22"/>
    <w:rsid w:val="00B15A08"/>
    <w:rsid w:val="00B174EA"/>
    <w:rsid w:val="00B243AE"/>
    <w:rsid w:val="00B245FD"/>
    <w:rsid w:val="00B279F6"/>
    <w:rsid w:val="00B313C8"/>
    <w:rsid w:val="00B32414"/>
    <w:rsid w:val="00B3313A"/>
    <w:rsid w:val="00B332BA"/>
    <w:rsid w:val="00B40CD5"/>
    <w:rsid w:val="00B41F4E"/>
    <w:rsid w:val="00B42FF6"/>
    <w:rsid w:val="00B430E3"/>
    <w:rsid w:val="00B453D2"/>
    <w:rsid w:val="00B4575E"/>
    <w:rsid w:val="00B45B5A"/>
    <w:rsid w:val="00B46040"/>
    <w:rsid w:val="00B5029A"/>
    <w:rsid w:val="00B5084B"/>
    <w:rsid w:val="00B51148"/>
    <w:rsid w:val="00B55EAC"/>
    <w:rsid w:val="00B56238"/>
    <w:rsid w:val="00B60105"/>
    <w:rsid w:val="00B604A9"/>
    <w:rsid w:val="00B61EA2"/>
    <w:rsid w:val="00B626BD"/>
    <w:rsid w:val="00B65F36"/>
    <w:rsid w:val="00B663AA"/>
    <w:rsid w:val="00B67277"/>
    <w:rsid w:val="00B75124"/>
    <w:rsid w:val="00B773B6"/>
    <w:rsid w:val="00B779EC"/>
    <w:rsid w:val="00B804A9"/>
    <w:rsid w:val="00B816CE"/>
    <w:rsid w:val="00B8396A"/>
    <w:rsid w:val="00B846BA"/>
    <w:rsid w:val="00B84AD6"/>
    <w:rsid w:val="00B85E7B"/>
    <w:rsid w:val="00B86152"/>
    <w:rsid w:val="00B8797E"/>
    <w:rsid w:val="00B91433"/>
    <w:rsid w:val="00B915C8"/>
    <w:rsid w:val="00B92332"/>
    <w:rsid w:val="00B928D2"/>
    <w:rsid w:val="00B92ED5"/>
    <w:rsid w:val="00B936E2"/>
    <w:rsid w:val="00B942EF"/>
    <w:rsid w:val="00B94369"/>
    <w:rsid w:val="00B95AB3"/>
    <w:rsid w:val="00B965CB"/>
    <w:rsid w:val="00B96C6F"/>
    <w:rsid w:val="00B9791B"/>
    <w:rsid w:val="00BA053C"/>
    <w:rsid w:val="00BA0A5D"/>
    <w:rsid w:val="00BA22D9"/>
    <w:rsid w:val="00BA461B"/>
    <w:rsid w:val="00BA4AA1"/>
    <w:rsid w:val="00BA737E"/>
    <w:rsid w:val="00BB6176"/>
    <w:rsid w:val="00BB72D4"/>
    <w:rsid w:val="00BB7543"/>
    <w:rsid w:val="00BB7AF5"/>
    <w:rsid w:val="00BC0347"/>
    <w:rsid w:val="00BC0BD3"/>
    <w:rsid w:val="00BC1588"/>
    <w:rsid w:val="00BC1596"/>
    <w:rsid w:val="00BC160A"/>
    <w:rsid w:val="00BC2791"/>
    <w:rsid w:val="00BC300D"/>
    <w:rsid w:val="00BC3A62"/>
    <w:rsid w:val="00BC3EA8"/>
    <w:rsid w:val="00BC450B"/>
    <w:rsid w:val="00BC5617"/>
    <w:rsid w:val="00BC6691"/>
    <w:rsid w:val="00BC7B34"/>
    <w:rsid w:val="00BD01B0"/>
    <w:rsid w:val="00BD0CB7"/>
    <w:rsid w:val="00BD28F2"/>
    <w:rsid w:val="00BD316E"/>
    <w:rsid w:val="00BD34CC"/>
    <w:rsid w:val="00BD37FF"/>
    <w:rsid w:val="00BD38EB"/>
    <w:rsid w:val="00BD584C"/>
    <w:rsid w:val="00BD603B"/>
    <w:rsid w:val="00BE00AA"/>
    <w:rsid w:val="00BE257C"/>
    <w:rsid w:val="00BE3421"/>
    <w:rsid w:val="00BE355A"/>
    <w:rsid w:val="00BE40F4"/>
    <w:rsid w:val="00BE7409"/>
    <w:rsid w:val="00BF01C5"/>
    <w:rsid w:val="00BF159D"/>
    <w:rsid w:val="00BF15A0"/>
    <w:rsid w:val="00BF30CB"/>
    <w:rsid w:val="00BF4020"/>
    <w:rsid w:val="00BF7584"/>
    <w:rsid w:val="00C029AB"/>
    <w:rsid w:val="00C041AD"/>
    <w:rsid w:val="00C06742"/>
    <w:rsid w:val="00C122E6"/>
    <w:rsid w:val="00C13965"/>
    <w:rsid w:val="00C17FFB"/>
    <w:rsid w:val="00C201F7"/>
    <w:rsid w:val="00C21D60"/>
    <w:rsid w:val="00C22601"/>
    <w:rsid w:val="00C24F80"/>
    <w:rsid w:val="00C2669B"/>
    <w:rsid w:val="00C31284"/>
    <w:rsid w:val="00C318BA"/>
    <w:rsid w:val="00C3343B"/>
    <w:rsid w:val="00C35347"/>
    <w:rsid w:val="00C356CE"/>
    <w:rsid w:val="00C37204"/>
    <w:rsid w:val="00C3737F"/>
    <w:rsid w:val="00C40B40"/>
    <w:rsid w:val="00C40CAB"/>
    <w:rsid w:val="00C4153C"/>
    <w:rsid w:val="00C41C01"/>
    <w:rsid w:val="00C445CF"/>
    <w:rsid w:val="00C4720B"/>
    <w:rsid w:val="00C50E88"/>
    <w:rsid w:val="00C51254"/>
    <w:rsid w:val="00C52D62"/>
    <w:rsid w:val="00C53768"/>
    <w:rsid w:val="00C55928"/>
    <w:rsid w:val="00C559B7"/>
    <w:rsid w:val="00C6023E"/>
    <w:rsid w:val="00C6041C"/>
    <w:rsid w:val="00C61EFC"/>
    <w:rsid w:val="00C6666F"/>
    <w:rsid w:val="00C70330"/>
    <w:rsid w:val="00C719BA"/>
    <w:rsid w:val="00C71A24"/>
    <w:rsid w:val="00C72C14"/>
    <w:rsid w:val="00C73762"/>
    <w:rsid w:val="00C73EB9"/>
    <w:rsid w:val="00C742BA"/>
    <w:rsid w:val="00C74309"/>
    <w:rsid w:val="00C74600"/>
    <w:rsid w:val="00C76C64"/>
    <w:rsid w:val="00C76D56"/>
    <w:rsid w:val="00C772D5"/>
    <w:rsid w:val="00C77449"/>
    <w:rsid w:val="00C7775A"/>
    <w:rsid w:val="00C77C35"/>
    <w:rsid w:val="00C81474"/>
    <w:rsid w:val="00C82257"/>
    <w:rsid w:val="00C83E7F"/>
    <w:rsid w:val="00C84247"/>
    <w:rsid w:val="00C84708"/>
    <w:rsid w:val="00C86D6F"/>
    <w:rsid w:val="00C91EA6"/>
    <w:rsid w:val="00C92213"/>
    <w:rsid w:val="00C93B33"/>
    <w:rsid w:val="00C95758"/>
    <w:rsid w:val="00C972E7"/>
    <w:rsid w:val="00CA4243"/>
    <w:rsid w:val="00CA7208"/>
    <w:rsid w:val="00CB0A09"/>
    <w:rsid w:val="00CB18DC"/>
    <w:rsid w:val="00CB4E53"/>
    <w:rsid w:val="00CB59EF"/>
    <w:rsid w:val="00CB6C37"/>
    <w:rsid w:val="00CB7A8A"/>
    <w:rsid w:val="00CB7AE5"/>
    <w:rsid w:val="00CC163D"/>
    <w:rsid w:val="00CC454E"/>
    <w:rsid w:val="00CC493E"/>
    <w:rsid w:val="00CC610D"/>
    <w:rsid w:val="00CD18C6"/>
    <w:rsid w:val="00CD4C1A"/>
    <w:rsid w:val="00CD5555"/>
    <w:rsid w:val="00CD5608"/>
    <w:rsid w:val="00CD5ACB"/>
    <w:rsid w:val="00CD6F48"/>
    <w:rsid w:val="00CE033A"/>
    <w:rsid w:val="00CE0CBF"/>
    <w:rsid w:val="00CE12F9"/>
    <w:rsid w:val="00CE1A63"/>
    <w:rsid w:val="00CE42D5"/>
    <w:rsid w:val="00CE5916"/>
    <w:rsid w:val="00CE62E0"/>
    <w:rsid w:val="00CE7622"/>
    <w:rsid w:val="00CF0D20"/>
    <w:rsid w:val="00CF39A9"/>
    <w:rsid w:val="00CF423B"/>
    <w:rsid w:val="00CF4BD5"/>
    <w:rsid w:val="00CF4E46"/>
    <w:rsid w:val="00D0010B"/>
    <w:rsid w:val="00D00696"/>
    <w:rsid w:val="00D0195A"/>
    <w:rsid w:val="00D036C0"/>
    <w:rsid w:val="00D03B45"/>
    <w:rsid w:val="00D058C3"/>
    <w:rsid w:val="00D070E2"/>
    <w:rsid w:val="00D117CF"/>
    <w:rsid w:val="00D125E6"/>
    <w:rsid w:val="00D14DF5"/>
    <w:rsid w:val="00D20008"/>
    <w:rsid w:val="00D21CF0"/>
    <w:rsid w:val="00D2557D"/>
    <w:rsid w:val="00D27003"/>
    <w:rsid w:val="00D27053"/>
    <w:rsid w:val="00D31422"/>
    <w:rsid w:val="00D31FC8"/>
    <w:rsid w:val="00D32E85"/>
    <w:rsid w:val="00D34103"/>
    <w:rsid w:val="00D35336"/>
    <w:rsid w:val="00D35E28"/>
    <w:rsid w:val="00D35F81"/>
    <w:rsid w:val="00D36ABE"/>
    <w:rsid w:val="00D37383"/>
    <w:rsid w:val="00D3747E"/>
    <w:rsid w:val="00D4212C"/>
    <w:rsid w:val="00D43D81"/>
    <w:rsid w:val="00D44189"/>
    <w:rsid w:val="00D44954"/>
    <w:rsid w:val="00D44C97"/>
    <w:rsid w:val="00D45D73"/>
    <w:rsid w:val="00D476FC"/>
    <w:rsid w:val="00D50DA0"/>
    <w:rsid w:val="00D51A0E"/>
    <w:rsid w:val="00D52AFC"/>
    <w:rsid w:val="00D55740"/>
    <w:rsid w:val="00D55F59"/>
    <w:rsid w:val="00D57F16"/>
    <w:rsid w:val="00D603AD"/>
    <w:rsid w:val="00D6084A"/>
    <w:rsid w:val="00D60D07"/>
    <w:rsid w:val="00D614D0"/>
    <w:rsid w:val="00D614DD"/>
    <w:rsid w:val="00D61C45"/>
    <w:rsid w:val="00D62E03"/>
    <w:rsid w:val="00D6462C"/>
    <w:rsid w:val="00D665E6"/>
    <w:rsid w:val="00D67506"/>
    <w:rsid w:val="00D675EA"/>
    <w:rsid w:val="00D710D0"/>
    <w:rsid w:val="00D73B1F"/>
    <w:rsid w:val="00D7523D"/>
    <w:rsid w:val="00D75ABF"/>
    <w:rsid w:val="00D75F54"/>
    <w:rsid w:val="00D76AFD"/>
    <w:rsid w:val="00D778A7"/>
    <w:rsid w:val="00D77E68"/>
    <w:rsid w:val="00D80F91"/>
    <w:rsid w:val="00D83011"/>
    <w:rsid w:val="00D83C7D"/>
    <w:rsid w:val="00D857D0"/>
    <w:rsid w:val="00D900F9"/>
    <w:rsid w:val="00DA06E1"/>
    <w:rsid w:val="00DA1EEF"/>
    <w:rsid w:val="00DA42F3"/>
    <w:rsid w:val="00DA4520"/>
    <w:rsid w:val="00DA458C"/>
    <w:rsid w:val="00DA7C78"/>
    <w:rsid w:val="00DB174B"/>
    <w:rsid w:val="00DB193B"/>
    <w:rsid w:val="00DB2388"/>
    <w:rsid w:val="00DB3517"/>
    <w:rsid w:val="00DB4579"/>
    <w:rsid w:val="00DB469B"/>
    <w:rsid w:val="00DB7000"/>
    <w:rsid w:val="00DB7108"/>
    <w:rsid w:val="00DC0CBD"/>
    <w:rsid w:val="00DC0CD3"/>
    <w:rsid w:val="00DC58AF"/>
    <w:rsid w:val="00DC6616"/>
    <w:rsid w:val="00DC7982"/>
    <w:rsid w:val="00DD1E2B"/>
    <w:rsid w:val="00DD34D4"/>
    <w:rsid w:val="00DD6728"/>
    <w:rsid w:val="00DD6A22"/>
    <w:rsid w:val="00DE033C"/>
    <w:rsid w:val="00DE06F6"/>
    <w:rsid w:val="00DE0B27"/>
    <w:rsid w:val="00DE3D4B"/>
    <w:rsid w:val="00DE3F78"/>
    <w:rsid w:val="00DE4A61"/>
    <w:rsid w:val="00DE5BA6"/>
    <w:rsid w:val="00DE628F"/>
    <w:rsid w:val="00DE7A8D"/>
    <w:rsid w:val="00DF0A73"/>
    <w:rsid w:val="00DF267D"/>
    <w:rsid w:val="00DF3499"/>
    <w:rsid w:val="00DF36D3"/>
    <w:rsid w:val="00DF3B45"/>
    <w:rsid w:val="00DF4896"/>
    <w:rsid w:val="00DF4C2A"/>
    <w:rsid w:val="00DF55A3"/>
    <w:rsid w:val="00DF647B"/>
    <w:rsid w:val="00DF6DCD"/>
    <w:rsid w:val="00E038E3"/>
    <w:rsid w:val="00E04427"/>
    <w:rsid w:val="00E05945"/>
    <w:rsid w:val="00E074EE"/>
    <w:rsid w:val="00E07646"/>
    <w:rsid w:val="00E07D26"/>
    <w:rsid w:val="00E1156A"/>
    <w:rsid w:val="00E117C3"/>
    <w:rsid w:val="00E123D3"/>
    <w:rsid w:val="00E1472F"/>
    <w:rsid w:val="00E14764"/>
    <w:rsid w:val="00E155C4"/>
    <w:rsid w:val="00E20EE1"/>
    <w:rsid w:val="00E21B51"/>
    <w:rsid w:val="00E22AC5"/>
    <w:rsid w:val="00E23FC9"/>
    <w:rsid w:val="00E2440F"/>
    <w:rsid w:val="00E25C41"/>
    <w:rsid w:val="00E30D89"/>
    <w:rsid w:val="00E34494"/>
    <w:rsid w:val="00E34B1C"/>
    <w:rsid w:val="00E35680"/>
    <w:rsid w:val="00E35E74"/>
    <w:rsid w:val="00E3620E"/>
    <w:rsid w:val="00E37113"/>
    <w:rsid w:val="00E41296"/>
    <w:rsid w:val="00E425E0"/>
    <w:rsid w:val="00E42BF8"/>
    <w:rsid w:val="00E4552E"/>
    <w:rsid w:val="00E458B7"/>
    <w:rsid w:val="00E46A93"/>
    <w:rsid w:val="00E507FB"/>
    <w:rsid w:val="00E51736"/>
    <w:rsid w:val="00E51CDD"/>
    <w:rsid w:val="00E5350A"/>
    <w:rsid w:val="00E56EB2"/>
    <w:rsid w:val="00E57F44"/>
    <w:rsid w:val="00E615C4"/>
    <w:rsid w:val="00E619B9"/>
    <w:rsid w:val="00E61A12"/>
    <w:rsid w:val="00E629DD"/>
    <w:rsid w:val="00E62D40"/>
    <w:rsid w:val="00E62E68"/>
    <w:rsid w:val="00E64771"/>
    <w:rsid w:val="00E65A0B"/>
    <w:rsid w:val="00E67357"/>
    <w:rsid w:val="00E72E9F"/>
    <w:rsid w:val="00E774B5"/>
    <w:rsid w:val="00E80D9E"/>
    <w:rsid w:val="00E81E7A"/>
    <w:rsid w:val="00E832D2"/>
    <w:rsid w:val="00E85C39"/>
    <w:rsid w:val="00E87809"/>
    <w:rsid w:val="00E9239A"/>
    <w:rsid w:val="00E9265D"/>
    <w:rsid w:val="00E944A8"/>
    <w:rsid w:val="00E94808"/>
    <w:rsid w:val="00E94E78"/>
    <w:rsid w:val="00E951AB"/>
    <w:rsid w:val="00E96B74"/>
    <w:rsid w:val="00E96D5A"/>
    <w:rsid w:val="00E970E6"/>
    <w:rsid w:val="00E97954"/>
    <w:rsid w:val="00EA05D6"/>
    <w:rsid w:val="00EA31AA"/>
    <w:rsid w:val="00EA424F"/>
    <w:rsid w:val="00EA560D"/>
    <w:rsid w:val="00EA5FC9"/>
    <w:rsid w:val="00EA72B9"/>
    <w:rsid w:val="00EA7A04"/>
    <w:rsid w:val="00EA7C02"/>
    <w:rsid w:val="00EB12BA"/>
    <w:rsid w:val="00EB2787"/>
    <w:rsid w:val="00EB34B8"/>
    <w:rsid w:val="00EB35C6"/>
    <w:rsid w:val="00EB4906"/>
    <w:rsid w:val="00EB4E6D"/>
    <w:rsid w:val="00EB66A0"/>
    <w:rsid w:val="00EC1290"/>
    <w:rsid w:val="00EC2745"/>
    <w:rsid w:val="00EC290E"/>
    <w:rsid w:val="00EC2AF9"/>
    <w:rsid w:val="00EC3CA3"/>
    <w:rsid w:val="00EC4C3A"/>
    <w:rsid w:val="00EC5A02"/>
    <w:rsid w:val="00EC5EF0"/>
    <w:rsid w:val="00EC7346"/>
    <w:rsid w:val="00ED0A2C"/>
    <w:rsid w:val="00ED1D59"/>
    <w:rsid w:val="00ED24A7"/>
    <w:rsid w:val="00ED45A1"/>
    <w:rsid w:val="00ED4BD9"/>
    <w:rsid w:val="00ED4C1C"/>
    <w:rsid w:val="00ED5B8C"/>
    <w:rsid w:val="00ED75E4"/>
    <w:rsid w:val="00EE0807"/>
    <w:rsid w:val="00EE10C1"/>
    <w:rsid w:val="00EE1A3B"/>
    <w:rsid w:val="00EE1B07"/>
    <w:rsid w:val="00EE2321"/>
    <w:rsid w:val="00EE57B0"/>
    <w:rsid w:val="00EE77A9"/>
    <w:rsid w:val="00EE7D92"/>
    <w:rsid w:val="00EF0621"/>
    <w:rsid w:val="00EF0A1A"/>
    <w:rsid w:val="00EF3560"/>
    <w:rsid w:val="00EF5B67"/>
    <w:rsid w:val="00EF7BF9"/>
    <w:rsid w:val="00EF7C27"/>
    <w:rsid w:val="00F00BF9"/>
    <w:rsid w:val="00F012DB"/>
    <w:rsid w:val="00F01BD3"/>
    <w:rsid w:val="00F01CEE"/>
    <w:rsid w:val="00F030D8"/>
    <w:rsid w:val="00F10EB6"/>
    <w:rsid w:val="00F11E19"/>
    <w:rsid w:val="00F124DB"/>
    <w:rsid w:val="00F12991"/>
    <w:rsid w:val="00F13795"/>
    <w:rsid w:val="00F13F4D"/>
    <w:rsid w:val="00F15409"/>
    <w:rsid w:val="00F16A8C"/>
    <w:rsid w:val="00F2037F"/>
    <w:rsid w:val="00F22340"/>
    <w:rsid w:val="00F236A6"/>
    <w:rsid w:val="00F25002"/>
    <w:rsid w:val="00F257BB"/>
    <w:rsid w:val="00F306F7"/>
    <w:rsid w:val="00F322CF"/>
    <w:rsid w:val="00F323FE"/>
    <w:rsid w:val="00F32E6B"/>
    <w:rsid w:val="00F361AA"/>
    <w:rsid w:val="00F362EC"/>
    <w:rsid w:val="00F409E2"/>
    <w:rsid w:val="00F40EB7"/>
    <w:rsid w:val="00F410C7"/>
    <w:rsid w:val="00F450FC"/>
    <w:rsid w:val="00F4583B"/>
    <w:rsid w:val="00F45F56"/>
    <w:rsid w:val="00F51D99"/>
    <w:rsid w:val="00F521AA"/>
    <w:rsid w:val="00F52547"/>
    <w:rsid w:val="00F53AA9"/>
    <w:rsid w:val="00F625F3"/>
    <w:rsid w:val="00F63933"/>
    <w:rsid w:val="00F64F58"/>
    <w:rsid w:val="00F65A7A"/>
    <w:rsid w:val="00F65BB7"/>
    <w:rsid w:val="00F664E7"/>
    <w:rsid w:val="00F66619"/>
    <w:rsid w:val="00F67832"/>
    <w:rsid w:val="00F67E4E"/>
    <w:rsid w:val="00F67F1D"/>
    <w:rsid w:val="00F7210C"/>
    <w:rsid w:val="00F75E39"/>
    <w:rsid w:val="00F765B0"/>
    <w:rsid w:val="00F76854"/>
    <w:rsid w:val="00F76DDE"/>
    <w:rsid w:val="00F77422"/>
    <w:rsid w:val="00F779DA"/>
    <w:rsid w:val="00F77DA0"/>
    <w:rsid w:val="00F80461"/>
    <w:rsid w:val="00F847C5"/>
    <w:rsid w:val="00F85222"/>
    <w:rsid w:val="00F85229"/>
    <w:rsid w:val="00F905F9"/>
    <w:rsid w:val="00F90BB4"/>
    <w:rsid w:val="00F921C4"/>
    <w:rsid w:val="00F9383A"/>
    <w:rsid w:val="00F9391F"/>
    <w:rsid w:val="00F9548A"/>
    <w:rsid w:val="00F95DDF"/>
    <w:rsid w:val="00F968EC"/>
    <w:rsid w:val="00F973C5"/>
    <w:rsid w:val="00FA18DD"/>
    <w:rsid w:val="00FA1DA7"/>
    <w:rsid w:val="00FA4421"/>
    <w:rsid w:val="00FA4FA3"/>
    <w:rsid w:val="00FA7FAD"/>
    <w:rsid w:val="00FB06CB"/>
    <w:rsid w:val="00FB0A6C"/>
    <w:rsid w:val="00FB480E"/>
    <w:rsid w:val="00FB4DC6"/>
    <w:rsid w:val="00FB5BE0"/>
    <w:rsid w:val="00FC0955"/>
    <w:rsid w:val="00FC1603"/>
    <w:rsid w:val="00FC4192"/>
    <w:rsid w:val="00FC7864"/>
    <w:rsid w:val="00FD2A24"/>
    <w:rsid w:val="00FD36AA"/>
    <w:rsid w:val="00FD5631"/>
    <w:rsid w:val="00FE17B8"/>
    <w:rsid w:val="00FE5BEA"/>
    <w:rsid w:val="00FE72C7"/>
    <w:rsid w:val="00FF1409"/>
    <w:rsid w:val="00FF3573"/>
    <w:rsid w:val="00FF4BE6"/>
    <w:rsid w:val="00FF6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/>
    <w:lsdException w:name="Table Grid" w:uiPriority="59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5CBC"/>
    <w:pPr>
      <w:spacing w:line="480" w:lineRule="auto"/>
      <w:ind w:firstLine="288"/>
      <w:jc w:val="both"/>
    </w:pPr>
  </w:style>
  <w:style w:type="paragraph" w:styleId="Heading1">
    <w:name w:val="heading 1"/>
    <w:basedOn w:val="Normal"/>
    <w:next w:val="Normal"/>
    <w:autoRedefine/>
    <w:qFormat/>
    <w:rsid w:val="00655152"/>
    <w:pPr>
      <w:keepNext/>
      <w:keepLines/>
      <w:tabs>
        <w:tab w:val="left" w:pos="216"/>
      </w:tabs>
      <w:ind w:left="216" w:firstLine="0"/>
      <w:outlineLvl w:val="0"/>
    </w:pPr>
    <w:rPr>
      <w:b/>
      <w:noProof/>
      <w:sz w:val="24"/>
      <w:szCs w:val="22"/>
    </w:rPr>
  </w:style>
  <w:style w:type="paragraph" w:styleId="Heading2">
    <w:name w:val="heading 2"/>
    <w:basedOn w:val="Normal"/>
    <w:next w:val="Normal"/>
    <w:autoRedefine/>
    <w:qFormat/>
    <w:rsid w:val="009415A5"/>
    <w:pPr>
      <w:keepNext/>
      <w:keepLines/>
      <w:spacing w:before="120" w:after="60"/>
      <w:ind w:firstLine="0"/>
      <w:jc w:val="left"/>
      <w:outlineLvl w:val="1"/>
    </w:pPr>
    <w:rPr>
      <w:b/>
      <w:noProof/>
      <w:sz w:val="22"/>
    </w:rPr>
  </w:style>
  <w:style w:type="paragraph" w:styleId="Heading3">
    <w:name w:val="heading 3"/>
    <w:basedOn w:val="Normal"/>
    <w:next w:val="Normal"/>
    <w:rsid w:val="000D4125"/>
    <w:pPr>
      <w:numPr>
        <w:ilvl w:val="2"/>
        <w:numId w:val="6"/>
      </w:numPr>
      <w:spacing w:line="240" w:lineRule="exact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rsid w:val="000D4125"/>
    <w:pPr>
      <w:numPr>
        <w:ilvl w:val="3"/>
        <w:numId w:val="7"/>
      </w:numPr>
      <w:tabs>
        <w:tab w:val="num" w:pos="720"/>
      </w:tabs>
      <w:spacing w:before="40" w:after="40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rsid w:val="000D4125"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rsid w:val="000D4125"/>
    <w:pPr>
      <w:spacing w:after="200"/>
      <w:jc w:val="both"/>
    </w:pPr>
    <w:rPr>
      <w:b/>
      <w:bCs/>
      <w:sz w:val="18"/>
      <w:szCs w:val="18"/>
    </w:rPr>
  </w:style>
  <w:style w:type="paragraph" w:customStyle="1" w:styleId="Affiliation">
    <w:name w:val="Affiliation"/>
    <w:rsid w:val="000D4125"/>
    <w:pPr>
      <w:jc w:val="center"/>
    </w:pPr>
  </w:style>
  <w:style w:type="paragraph" w:customStyle="1" w:styleId="Author">
    <w:name w:val="Author"/>
    <w:rsid w:val="000D4125"/>
    <w:pPr>
      <w:spacing w:before="360" w:after="40"/>
      <w:jc w:val="center"/>
    </w:pPr>
    <w:rPr>
      <w:noProof/>
      <w:sz w:val="22"/>
      <w:szCs w:val="22"/>
    </w:rPr>
  </w:style>
  <w:style w:type="paragraph" w:styleId="BodyText">
    <w:name w:val="Body Text"/>
    <w:basedOn w:val="Normal"/>
    <w:link w:val="BodyTextChar"/>
    <w:rsid w:val="000D4125"/>
    <w:pPr>
      <w:spacing w:after="120" w:line="228" w:lineRule="auto"/>
    </w:pPr>
  </w:style>
  <w:style w:type="paragraph" w:customStyle="1" w:styleId="bulletlist">
    <w:name w:val="bullet list"/>
    <w:basedOn w:val="BodyText"/>
    <w:rsid w:val="000D4125"/>
    <w:pPr>
      <w:numPr>
        <w:numId w:val="1"/>
      </w:numPr>
    </w:pPr>
  </w:style>
  <w:style w:type="paragraph" w:customStyle="1" w:styleId="equation">
    <w:name w:val="equation"/>
    <w:basedOn w:val="Normal"/>
    <w:rsid w:val="000D4125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link w:val="figurecaptionChar"/>
    <w:rsid w:val="000D4125"/>
    <w:pPr>
      <w:numPr>
        <w:numId w:val="2"/>
      </w:numPr>
      <w:spacing w:before="80" w:after="200"/>
      <w:jc w:val="center"/>
    </w:pPr>
    <w:rPr>
      <w:noProof/>
      <w:sz w:val="16"/>
      <w:szCs w:val="16"/>
    </w:rPr>
  </w:style>
  <w:style w:type="paragraph" w:customStyle="1" w:styleId="footnote">
    <w:name w:val="footnote"/>
    <w:rsid w:val="000D4125"/>
    <w:pPr>
      <w:framePr w:hSpace="187" w:vSpace="187" w:wrap="notBeside" w:vAnchor="text" w:hAnchor="page" w:x="6121" w:y="577"/>
      <w:numPr>
        <w:numId w:val="3"/>
      </w:numPr>
      <w:spacing w:after="40"/>
    </w:pPr>
    <w:rPr>
      <w:sz w:val="16"/>
      <w:szCs w:val="16"/>
    </w:rPr>
  </w:style>
  <w:style w:type="paragraph" w:customStyle="1" w:styleId="keywords">
    <w:name w:val="key words"/>
    <w:rsid w:val="000D4125"/>
    <w:pPr>
      <w:spacing w:after="120"/>
      <w:ind w:firstLine="288"/>
      <w:jc w:val="both"/>
    </w:pPr>
    <w:rPr>
      <w:b/>
      <w:bCs/>
      <w:i/>
      <w:iCs/>
      <w:noProof/>
      <w:sz w:val="18"/>
      <w:szCs w:val="18"/>
    </w:rPr>
  </w:style>
  <w:style w:type="paragraph" w:customStyle="1" w:styleId="papersubtitle">
    <w:name w:val="paper subtitle"/>
    <w:rsid w:val="000D4125"/>
    <w:pPr>
      <w:spacing w:after="120"/>
      <w:jc w:val="center"/>
    </w:pPr>
    <w:rPr>
      <w:rFonts w:eastAsia="MS Mincho"/>
      <w:noProof/>
      <w:sz w:val="28"/>
      <w:szCs w:val="28"/>
    </w:rPr>
  </w:style>
  <w:style w:type="paragraph" w:customStyle="1" w:styleId="papertitle">
    <w:name w:val="paper title"/>
    <w:rsid w:val="000D4125"/>
    <w:pPr>
      <w:spacing w:after="120"/>
      <w:jc w:val="center"/>
    </w:pPr>
    <w:rPr>
      <w:rFonts w:eastAsia="MS Mincho"/>
      <w:noProof/>
      <w:sz w:val="48"/>
      <w:szCs w:val="48"/>
    </w:rPr>
  </w:style>
  <w:style w:type="paragraph" w:customStyle="1" w:styleId="references">
    <w:name w:val="references"/>
    <w:rsid w:val="000D4125"/>
    <w:pPr>
      <w:numPr>
        <w:numId w:val="8"/>
      </w:numPr>
      <w:spacing w:after="50" w:line="180" w:lineRule="exact"/>
      <w:jc w:val="both"/>
    </w:pPr>
    <w:rPr>
      <w:rFonts w:eastAsia="MS Mincho"/>
      <w:noProof/>
      <w:sz w:val="16"/>
      <w:szCs w:val="16"/>
    </w:rPr>
  </w:style>
  <w:style w:type="paragraph" w:customStyle="1" w:styleId="sponsors">
    <w:name w:val="sponsors"/>
    <w:rsid w:val="000D4125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</w:rPr>
  </w:style>
  <w:style w:type="paragraph" w:customStyle="1" w:styleId="tablecolhead">
    <w:name w:val="table col head"/>
    <w:basedOn w:val="Normal"/>
    <w:rsid w:val="000D4125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rsid w:val="000D4125"/>
    <w:rPr>
      <w:i/>
      <w:iCs/>
      <w:sz w:val="15"/>
      <w:szCs w:val="15"/>
    </w:rPr>
  </w:style>
  <w:style w:type="paragraph" w:customStyle="1" w:styleId="tablecopy">
    <w:name w:val="table copy"/>
    <w:rsid w:val="000D4125"/>
    <w:pPr>
      <w:jc w:val="both"/>
    </w:pPr>
    <w:rPr>
      <w:noProof/>
      <w:sz w:val="16"/>
      <w:szCs w:val="16"/>
    </w:rPr>
  </w:style>
  <w:style w:type="paragraph" w:customStyle="1" w:styleId="tablefootnote">
    <w:name w:val="table footnote"/>
    <w:rsid w:val="000D4125"/>
    <w:pPr>
      <w:spacing w:before="60" w:after="30"/>
      <w:jc w:val="right"/>
    </w:pPr>
    <w:rPr>
      <w:sz w:val="12"/>
      <w:szCs w:val="12"/>
    </w:rPr>
  </w:style>
  <w:style w:type="paragraph" w:customStyle="1" w:styleId="tablehead">
    <w:name w:val="table head"/>
    <w:link w:val="tableheadChar"/>
    <w:rsid w:val="000D4125"/>
    <w:pPr>
      <w:numPr>
        <w:numId w:val="9"/>
      </w:numPr>
      <w:spacing w:before="240" w:after="120" w:line="216" w:lineRule="auto"/>
      <w:jc w:val="center"/>
    </w:pPr>
    <w:rPr>
      <w:smallCaps/>
      <w:noProof/>
      <w:sz w:val="16"/>
      <w:szCs w:val="16"/>
    </w:rPr>
  </w:style>
  <w:style w:type="paragraph" w:customStyle="1" w:styleId="matn">
    <w:name w:val="matn"/>
    <w:basedOn w:val="BodyText"/>
    <w:link w:val="matnChar"/>
    <w:rsid w:val="006D54F0"/>
  </w:style>
  <w:style w:type="paragraph" w:styleId="BalloonText">
    <w:name w:val="Balloon Text"/>
    <w:basedOn w:val="Normal"/>
    <w:link w:val="BalloonTextChar"/>
    <w:rsid w:val="00430964"/>
    <w:rPr>
      <w:rFonts w:ascii="Tahoma" w:hAnsi="Tahoma" w:cs="Tahoma"/>
      <w:sz w:val="16"/>
      <w:szCs w:val="16"/>
    </w:rPr>
  </w:style>
  <w:style w:type="character" w:customStyle="1" w:styleId="BodyTextChar">
    <w:name w:val="Body Text Char"/>
    <w:basedOn w:val="DefaultParagraphFont"/>
    <w:link w:val="BodyText"/>
    <w:rsid w:val="006D54F0"/>
    <w:rPr>
      <w:spacing w:val="-1"/>
    </w:rPr>
  </w:style>
  <w:style w:type="character" w:customStyle="1" w:styleId="matnChar">
    <w:name w:val="matn Char"/>
    <w:basedOn w:val="BodyTextChar"/>
    <w:link w:val="matn"/>
    <w:rsid w:val="006D54F0"/>
    <w:rPr>
      <w:spacing w:val="-1"/>
    </w:rPr>
  </w:style>
  <w:style w:type="character" w:customStyle="1" w:styleId="BalloonTextChar">
    <w:name w:val="Balloon Text Char"/>
    <w:basedOn w:val="DefaultParagraphFont"/>
    <w:link w:val="BalloonText"/>
    <w:rsid w:val="0043096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BodyText"/>
    <w:next w:val="Normal"/>
    <w:link w:val="MTDisplayEquationChar"/>
    <w:rsid w:val="00A14BB4"/>
    <w:pPr>
      <w:tabs>
        <w:tab w:val="center" w:pos="2520"/>
        <w:tab w:val="right" w:pos="5040"/>
      </w:tabs>
    </w:pPr>
  </w:style>
  <w:style w:type="character" w:customStyle="1" w:styleId="MTDisplayEquationChar">
    <w:name w:val="MTDisplayEquation Char"/>
    <w:basedOn w:val="BodyTextChar"/>
    <w:link w:val="MTDisplayEquation"/>
    <w:rsid w:val="00A14BB4"/>
    <w:rPr>
      <w:spacing w:val="-1"/>
    </w:rPr>
  </w:style>
  <w:style w:type="character" w:customStyle="1" w:styleId="MTEquationSection">
    <w:name w:val="MTEquationSection"/>
    <w:basedOn w:val="DefaultParagraphFont"/>
    <w:rsid w:val="00581206"/>
    <w:rPr>
      <w:vanish/>
      <w:color w:val="FF0000"/>
    </w:rPr>
  </w:style>
  <w:style w:type="table" w:styleId="TableGrid">
    <w:name w:val="Table Grid"/>
    <w:basedOn w:val="TableNormal"/>
    <w:uiPriority w:val="59"/>
    <w:rsid w:val="001764C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Caption">
    <w:name w:val="caption"/>
    <w:basedOn w:val="Normal"/>
    <w:next w:val="Normal"/>
    <w:unhideWhenUsed/>
    <w:rsid w:val="00B04E0F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FigureCaption0">
    <w:name w:val="Figure Caption"/>
    <w:basedOn w:val="figurecaption"/>
    <w:link w:val="FigureCaptionChar0"/>
    <w:autoRedefine/>
    <w:qFormat/>
    <w:rsid w:val="008D4E63"/>
    <w:pPr>
      <w:spacing w:before="0" w:after="120" w:line="400" w:lineRule="exact"/>
      <w:jc w:val="both"/>
    </w:pPr>
    <w:rPr>
      <w:spacing w:val="-1"/>
      <w:sz w:val="20"/>
    </w:rPr>
  </w:style>
  <w:style w:type="character" w:customStyle="1" w:styleId="figurecaptionChar">
    <w:name w:val="figure caption Char"/>
    <w:basedOn w:val="DefaultParagraphFont"/>
    <w:link w:val="figurecaption"/>
    <w:rsid w:val="0016181B"/>
    <w:rPr>
      <w:noProof/>
      <w:sz w:val="16"/>
      <w:szCs w:val="16"/>
    </w:rPr>
  </w:style>
  <w:style w:type="character" w:customStyle="1" w:styleId="FigureCaptionChar0">
    <w:name w:val="Figure Caption Char"/>
    <w:basedOn w:val="figurecaptionChar"/>
    <w:link w:val="FigureCaption0"/>
    <w:rsid w:val="008D4E63"/>
    <w:rPr>
      <w:noProof/>
      <w:spacing w:val="-1"/>
      <w:sz w:val="16"/>
      <w:szCs w:val="16"/>
    </w:rPr>
  </w:style>
  <w:style w:type="paragraph" w:styleId="TableofFigures">
    <w:name w:val="table of figures"/>
    <w:basedOn w:val="Normal"/>
    <w:next w:val="Normal"/>
    <w:rsid w:val="00650294"/>
  </w:style>
  <w:style w:type="paragraph" w:customStyle="1" w:styleId="Table">
    <w:name w:val="Table"/>
    <w:basedOn w:val="tablehead"/>
    <w:link w:val="TableChar"/>
    <w:rsid w:val="007E6EDC"/>
  </w:style>
  <w:style w:type="table" w:customStyle="1" w:styleId="Stylekhodam">
    <w:name w:val="Style khodam"/>
    <w:basedOn w:val="TableNormal"/>
    <w:uiPriority w:val="99"/>
    <w:qFormat/>
    <w:rsid w:val="002A330C"/>
    <w:tblPr/>
  </w:style>
  <w:style w:type="character" w:customStyle="1" w:styleId="tableheadChar">
    <w:name w:val="table head Char"/>
    <w:basedOn w:val="DefaultParagraphFont"/>
    <w:link w:val="tablehead"/>
    <w:rsid w:val="007E6EDC"/>
    <w:rPr>
      <w:smallCaps/>
      <w:noProof/>
      <w:sz w:val="16"/>
      <w:szCs w:val="16"/>
    </w:rPr>
  </w:style>
  <w:style w:type="character" w:customStyle="1" w:styleId="TableChar">
    <w:name w:val="Table Char"/>
    <w:basedOn w:val="tableheadChar"/>
    <w:link w:val="Table"/>
    <w:rsid w:val="007E6EDC"/>
    <w:rPr>
      <w:smallCaps/>
      <w:noProof/>
      <w:sz w:val="16"/>
      <w:szCs w:val="16"/>
    </w:rPr>
  </w:style>
  <w:style w:type="paragraph" w:styleId="NoSpacing">
    <w:name w:val="No Spacing"/>
    <w:uiPriority w:val="1"/>
    <w:rsid w:val="006E435A"/>
    <w:pPr>
      <w:jc w:val="center"/>
    </w:pPr>
  </w:style>
  <w:style w:type="character" w:styleId="Hyperlink">
    <w:name w:val="Hyperlink"/>
    <w:basedOn w:val="DefaultParagraphFont"/>
    <w:rsid w:val="003E7C1D"/>
    <w:rPr>
      <w:color w:val="0000FF" w:themeColor="hyperlink"/>
      <w:u w:val="single"/>
    </w:rPr>
  </w:style>
  <w:style w:type="paragraph" w:customStyle="1" w:styleId="Equation0">
    <w:name w:val="Equation"/>
    <w:basedOn w:val="MTDisplayEquation"/>
    <w:link w:val="EquationChar"/>
    <w:rsid w:val="006C34F2"/>
  </w:style>
  <w:style w:type="paragraph" w:customStyle="1" w:styleId="NormalwoIndent">
    <w:name w:val="Normal w/o Indent"/>
    <w:basedOn w:val="Normal"/>
    <w:link w:val="NormalwoIndentChar"/>
    <w:qFormat/>
    <w:rsid w:val="006C34F2"/>
    <w:pPr>
      <w:ind w:firstLine="0"/>
    </w:pPr>
  </w:style>
  <w:style w:type="character" w:customStyle="1" w:styleId="EquationChar">
    <w:name w:val="Equation Char"/>
    <w:basedOn w:val="MTDisplayEquationChar"/>
    <w:link w:val="Equation0"/>
    <w:rsid w:val="006C34F2"/>
    <w:rPr>
      <w:spacing w:val="-1"/>
    </w:rPr>
  </w:style>
  <w:style w:type="character" w:customStyle="1" w:styleId="NormalwoIndentChar">
    <w:name w:val="Normal w/o Indent Char"/>
    <w:basedOn w:val="DefaultParagraphFont"/>
    <w:link w:val="NormalwoIndent"/>
    <w:rsid w:val="006C34F2"/>
  </w:style>
  <w:style w:type="paragraph" w:customStyle="1" w:styleId="StyleTableAfter0pt">
    <w:name w:val="Style Table + After:  0 pt"/>
    <w:basedOn w:val="Table"/>
    <w:link w:val="StyleTableAfter0ptChar"/>
    <w:rsid w:val="003C14DB"/>
    <w:pPr>
      <w:numPr>
        <w:numId w:val="13"/>
      </w:numPr>
      <w:spacing w:after="0"/>
    </w:pPr>
    <w:rPr>
      <w:rFonts w:eastAsia="Times New Roman"/>
      <w:szCs w:val="20"/>
    </w:rPr>
  </w:style>
  <w:style w:type="paragraph" w:customStyle="1" w:styleId="TableHeader">
    <w:name w:val="Table Header"/>
    <w:basedOn w:val="StyleTableAfter0pt"/>
    <w:link w:val="TableHeaderChar"/>
    <w:autoRedefine/>
    <w:qFormat/>
    <w:rsid w:val="00011841"/>
    <w:pPr>
      <w:numPr>
        <w:numId w:val="20"/>
      </w:numPr>
      <w:spacing w:before="120" w:line="480" w:lineRule="auto"/>
    </w:pPr>
    <w:rPr>
      <w:smallCaps w:val="0"/>
      <w:sz w:val="20"/>
      <w:szCs w:val="16"/>
    </w:rPr>
  </w:style>
  <w:style w:type="character" w:customStyle="1" w:styleId="StyleTableAfter0ptChar">
    <w:name w:val="Style Table + After:  0 pt Char"/>
    <w:basedOn w:val="TableChar"/>
    <w:link w:val="StyleTableAfter0pt"/>
    <w:rsid w:val="00CD5ACB"/>
    <w:rPr>
      <w:rFonts w:eastAsia="Times New Roman"/>
      <w:smallCaps/>
      <w:noProof/>
      <w:sz w:val="16"/>
      <w:szCs w:val="16"/>
    </w:rPr>
  </w:style>
  <w:style w:type="character" w:customStyle="1" w:styleId="TableHeaderChar">
    <w:name w:val="Table Header Char"/>
    <w:basedOn w:val="StyleTableAfter0ptChar"/>
    <w:link w:val="TableHeader"/>
    <w:rsid w:val="00011841"/>
    <w:rPr>
      <w:rFonts w:eastAsia="Times New Roman"/>
      <w:smallCaps/>
      <w:noProof/>
      <w:sz w:val="16"/>
      <w:szCs w:val="16"/>
    </w:rPr>
  </w:style>
  <w:style w:type="paragraph" w:styleId="Header">
    <w:name w:val="header"/>
    <w:basedOn w:val="Normal"/>
    <w:link w:val="HeaderChar"/>
    <w:rsid w:val="00CE42D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CE42D5"/>
    <w:rPr>
      <w:spacing w:val="-1"/>
    </w:rPr>
  </w:style>
  <w:style w:type="paragraph" w:styleId="Footer">
    <w:name w:val="footer"/>
    <w:basedOn w:val="Normal"/>
    <w:link w:val="FooterChar"/>
    <w:uiPriority w:val="99"/>
    <w:rsid w:val="00CE42D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2D5"/>
    <w:rPr>
      <w:spacing w:val="-1"/>
    </w:rPr>
  </w:style>
  <w:style w:type="paragraph" w:styleId="ListParagraph">
    <w:name w:val="List Paragraph"/>
    <w:basedOn w:val="Normal"/>
    <w:uiPriority w:val="34"/>
    <w:rsid w:val="00B072F1"/>
    <w:pPr>
      <w:ind w:left="720"/>
      <w:contextualSpacing/>
    </w:pPr>
  </w:style>
  <w:style w:type="paragraph" w:customStyle="1" w:styleId="Formula">
    <w:name w:val="Formula"/>
    <w:basedOn w:val="Equation0"/>
    <w:link w:val="FormulaChar"/>
    <w:qFormat/>
    <w:rsid w:val="00785022"/>
    <w:pPr>
      <w:tabs>
        <w:tab w:val="clear" w:pos="2520"/>
        <w:tab w:val="clear" w:pos="5040"/>
        <w:tab w:val="left" w:pos="10080"/>
      </w:tabs>
      <w:spacing w:before="60" w:after="40" w:line="480" w:lineRule="auto"/>
      <w:ind w:firstLine="0"/>
      <w:jc w:val="center"/>
    </w:pPr>
  </w:style>
  <w:style w:type="character" w:customStyle="1" w:styleId="FormulaChar">
    <w:name w:val="Formula Char"/>
    <w:basedOn w:val="EquationChar"/>
    <w:link w:val="Formula"/>
    <w:rsid w:val="00785022"/>
    <w:rPr>
      <w:spacing w:val="-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17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1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39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82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86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86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2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58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084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0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15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242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16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4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7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77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92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98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81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78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8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318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8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57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3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A2301D-8051-4291-A3E5-BF550C27EF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</Pages>
  <Words>122</Words>
  <Characters>69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8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Iman</cp:lastModifiedBy>
  <cp:revision>16</cp:revision>
  <cp:lastPrinted>2013-07-15T16:13:00Z</cp:lastPrinted>
  <dcterms:created xsi:type="dcterms:W3CDTF">2014-05-09T16:59:00Z</dcterms:created>
  <dcterms:modified xsi:type="dcterms:W3CDTF">2014-09-01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PlosOne.eqp</vt:lpwstr>
  </property>
  <property fmtid="{D5CDD505-2E9C-101B-9397-08002B2CF9AE}" pid="8" name="MTWinEqns">
    <vt:bool>true</vt:bool>
  </property>
  <property fmtid="{D5CDD505-2E9C-101B-9397-08002B2CF9AE}" pid="9" name="MTEquationSection">
    <vt:lpwstr>1</vt:lpwstr>
  </property>
  <property fmtid="{D5CDD505-2E9C-101B-9397-08002B2CF9AE}" pid="10" name="MTEquationNumber2">
    <vt:lpwstr>(#SA#E1)</vt:lpwstr>
  </property>
</Properties>
</file>